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73" r:id="rId1"/>
  </p:sldMasterIdLst>
  <p:notesMasterIdLst>
    <p:notesMasterId r:id="rId24"/>
  </p:notesMasterIdLst>
  <p:sldIdLst>
    <p:sldId id="1310" r:id="rId2"/>
    <p:sldId id="1292" r:id="rId3"/>
    <p:sldId id="477" r:id="rId4"/>
    <p:sldId id="489" r:id="rId5"/>
    <p:sldId id="488" r:id="rId6"/>
    <p:sldId id="1293" r:id="rId7"/>
    <p:sldId id="490" r:id="rId8"/>
    <p:sldId id="1311" r:id="rId9"/>
    <p:sldId id="492" r:id="rId10"/>
    <p:sldId id="493" r:id="rId11"/>
    <p:sldId id="481" r:id="rId12"/>
    <p:sldId id="458" r:id="rId13"/>
    <p:sldId id="1294" r:id="rId14"/>
    <p:sldId id="494" r:id="rId15"/>
    <p:sldId id="495" r:id="rId16"/>
    <p:sldId id="496" r:id="rId17"/>
    <p:sldId id="1295" r:id="rId18"/>
    <p:sldId id="1298" r:id="rId19"/>
    <p:sldId id="1297" r:id="rId20"/>
    <p:sldId id="1309" r:id="rId21"/>
    <p:sldId id="1312" r:id="rId22"/>
    <p:sldId id="497" r:id="rId23"/>
  </p:sldIdLst>
  <p:sldSz cx="12192000" cy="6858000"/>
  <p:notesSz cx="9144000" cy="6858000"/>
  <p:embeddedFontLst>
    <p:embeddedFont>
      <p:font typeface="#9Slide02 Noi dung rat dai" panose="020B0604020202020204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#9Slide02 Tieu de rat dai 01" panose="020B0604020202020204" charset="0"/>
      <p:bold r:id="rId30"/>
    </p:embeddedFont>
    <p:embeddedFont>
      <p:font typeface="#9Slide02 Noi dung dai" panose="020B0604020202020204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26"/>
    <a:srgbClr val="0094A8"/>
    <a:srgbClr val="00434C"/>
    <a:srgbClr val="0000CC"/>
    <a:srgbClr val="00FFFF"/>
    <a:srgbClr val="FFD54F"/>
    <a:srgbClr val="FFFF66"/>
    <a:srgbClr val="79ADDD"/>
    <a:srgbClr val="0029A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1800" autoAdjust="0"/>
  </p:normalViewPr>
  <p:slideViewPr>
    <p:cSldViewPr snapToGrid="0">
      <p:cViewPr varScale="1">
        <p:scale>
          <a:sx n="69" d="100"/>
          <a:sy n="69" d="100"/>
        </p:scale>
        <p:origin x="696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07918-77F7-4B22-AB31-93CFB8004869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3BCB4A-C594-4CB1-9E5E-A377DD219D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337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8142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122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6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8142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7271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655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40:notes"/>
          <p:cNvSpPr txBox="1">
            <a:spLocks noGrp="1"/>
          </p:cNvSpPr>
          <p:nvPr>
            <p:ph type="body" idx="1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40" name="Google Shape;140;p40:notes"/>
          <p:cNvSpPr txBox="1">
            <a:spLocks noGrp="1"/>
          </p:cNvSpPr>
          <p:nvPr>
            <p:ph type="sldNum" idx="12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13</a:t>
            </a:fld>
            <a:endParaRPr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0182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94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99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244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3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40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05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0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96F175EA-5274-4A23-9104-ACD30A6553A1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>
            <p:custDataLst>
              <p:tags r:id="rId8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025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id="{0F30810D-0BA7-48B5-9100-E09C5C296021}"/>
              </a:ext>
            </a:extLst>
          </p:cNvPr>
          <p:cNvSpPr>
            <a:spLocks noSelect="1"/>
          </p:cNvSpPr>
          <p:nvPr>
            <p:custDataLst>
              <p:tags r:id="rId9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id="{5703AF2A-1D5F-4BD2-8904-9B6C863CB9B3}"/>
              </a:ext>
            </a:extLst>
          </p:cNvPr>
          <p:cNvSpPr>
            <a:spLocks noSelect="1"/>
          </p:cNvSpPr>
          <p:nvPr>
            <p:custDataLst>
              <p:tags r:id="rId10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9Slide.vn - 2019">
            <a:extLst>
              <a:ext uri="{FF2B5EF4-FFF2-40B4-BE49-F238E27FC236}">
                <a16:creationId xmlns:a16="http://schemas.microsoft.com/office/drawing/2014/main" id="{FED34AA6-B397-404E-A629-7E8A5855522F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3720006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2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3Ptu07enIsY" TargetMode="External"/><Relationship Id="rId2" Type="http://schemas.openxmlformats.org/officeDocument/2006/relationships/hyperlink" Target="https://www.youtube.com/results?search_query=electric+line+of+force&amp;sp=EgIYAQ%253D%253D" TargetMode="External"/><Relationship Id="rId1" Type="http://schemas.openxmlformats.org/officeDocument/2006/relationships/slideLayout" Target="../slideLayouts/slideLayout5.xml"/><Relationship Id="rId4" Type="http://schemas.openxmlformats.org/officeDocument/2006/relationships/hyperlink" Target="https://www.youtube.com/watch?v=VebB-D61XDM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b="1" smtClean="0">
                <a:solidFill>
                  <a:srgbClr val="FFC000"/>
                </a:solidFill>
                <a:latin typeface="Calibri" panose="020F0502020204030204" pitchFamily="34" charset="0"/>
              </a:rPr>
              <a:t>VẬT LÍ </a:t>
            </a:r>
            <a:r>
              <a:rPr lang="en-US" sz="8000" b="1" smtClean="0">
                <a:solidFill>
                  <a:srgbClr val="FFC000"/>
                </a:solidFill>
                <a:latin typeface="Calibri" panose="020F0502020204030204" pitchFamily="34" charset="0"/>
              </a:rPr>
              <a:t>11</a:t>
            </a:r>
            <a:endParaRPr lang="en-US" sz="8000" b="1">
              <a:solidFill>
                <a:srgbClr val="FFC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b="1" smtClean="0">
                <a:solidFill>
                  <a:schemeClr val="bg1"/>
                </a:solidFill>
                <a:latin typeface="Calibri" panose="020F0502020204030204" pitchFamily="34" charset="0"/>
              </a:rPr>
              <a:t>Bài 3: Điện trường và cường độ điện trường. Đường sức điện</a:t>
            </a:r>
            <a:endParaRPr lang="en-US" sz="4000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837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86546" y="270357"/>
            <a:ext cx="6987161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 DỤ</a:t>
            </a:r>
            <a:r>
              <a:rPr lang="vi-VN" sz="28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 một điện tích điểm q = 5 nC trong không gian đồng nhất, có </a:t>
            </a:r>
            <a:r>
              <a:rPr lang="el-GR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. Cho hằng số điện k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 9.10</a:t>
            </a:r>
            <a:r>
              <a:rPr lang="en-US" sz="2400" b="1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m</a:t>
            </a:r>
            <a:r>
              <a:rPr lang="en-US" sz="2400" b="1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C</a:t>
            </a:r>
            <a:r>
              <a:rPr lang="en-US" sz="2400" b="1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Tìm độ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ại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điểm cách q một đoạn 4 mm.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757106" y="223702"/>
            <a:ext cx="7211490" cy="1818471"/>
          </a:xfrm>
          <a:prstGeom prst="roundRect">
            <a:avLst>
              <a:gd name="adj" fmla="val 5431"/>
            </a:avLst>
          </a:prstGeom>
          <a:noFill/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5" name="Object 6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74426"/>
              </p:ext>
            </p:extLst>
          </p:nvPr>
        </p:nvGraphicFramePr>
        <p:xfrm>
          <a:off x="7221713" y="2730663"/>
          <a:ext cx="18811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799920" imgH="355320" progId="Equation.DSMT4">
                  <p:embed/>
                </p:oleObj>
              </mc:Choice>
              <mc:Fallback>
                <p:oleObj name="Equation" r:id="rId4" imgW="799920" imgH="3553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713" y="2730663"/>
                        <a:ext cx="18811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886546" y="2689772"/>
            <a:ext cx="565487" cy="925217"/>
            <a:chOff x="1438968" y="1332620"/>
            <a:chExt cx="565487" cy="925217"/>
          </a:xfrm>
        </p:grpSpPr>
        <p:sp>
          <p:nvSpPr>
            <p:cNvPr id="58" name="Oval 89"/>
            <p:cNvSpPr>
              <a:spLocks noChangeAspect="1" noChangeArrowheads="1"/>
            </p:cNvSpPr>
            <p:nvPr/>
          </p:nvSpPr>
          <p:spPr bwMode="auto">
            <a:xfrm flipH="1">
              <a:off x="1581084" y="198351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9" name="Text Box 86"/>
            <p:cNvSpPr txBox="1">
              <a:spLocks noChangeAspect="1" noChangeArrowheads="1"/>
            </p:cNvSpPr>
            <p:nvPr/>
          </p:nvSpPr>
          <p:spPr bwMode="auto">
            <a:xfrm>
              <a:off x="1438968" y="1332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099738" y="4519270"/>
            <a:ext cx="996196" cy="921958"/>
            <a:chOff x="3625527" y="3144363"/>
            <a:chExt cx="996196" cy="921958"/>
          </a:xfrm>
        </p:grpSpPr>
        <p:grpSp>
          <p:nvGrpSpPr>
            <p:cNvPr id="62" name="Group 61"/>
            <p:cNvGrpSpPr/>
            <p:nvPr/>
          </p:nvGrpSpPr>
          <p:grpSpPr>
            <a:xfrm>
              <a:off x="4052057" y="3573878"/>
              <a:ext cx="569666" cy="492443"/>
              <a:chOff x="2649960" y="2105391"/>
              <a:chExt cx="569666" cy="492443"/>
            </a:xfrm>
          </p:grpSpPr>
          <p:sp>
            <p:nvSpPr>
              <p:cNvPr id="65" name="Text Box 94"/>
              <p:cNvSpPr txBox="1">
                <a:spLocks noChangeArrowheads="1"/>
              </p:cNvSpPr>
              <p:nvPr/>
            </p:nvSpPr>
            <p:spPr bwMode="auto">
              <a:xfrm>
                <a:off x="2670986" y="2105391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endParaRPr lang="el-GR" sz="2600" b="1" i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0" name="Line 95"/>
              <p:cNvSpPr>
                <a:spLocks noChangeShapeType="1"/>
              </p:cNvSpPr>
              <p:nvPr/>
            </p:nvSpPr>
            <p:spPr bwMode="auto">
              <a:xfrm>
                <a:off x="2649960" y="2183472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64" name="Line 87"/>
            <p:cNvSpPr>
              <a:spLocks noChangeShapeType="1"/>
            </p:cNvSpPr>
            <p:nvPr/>
          </p:nvSpPr>
          <p:spPr bwMode="auto">
            <a:xfrm>
              <a:off x="3625527" y="3144363"/>
              <a:ext cx="623485" cy="3331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cxnSp>
        <p:nvCxnSpPr>
          <p:cNvPr id="72" name="Straight Connector 71"/>
          <p:cNvCxnSpPr/>
          <p:nvPr/>
        </p:nvCxnSpPr>
        <p:spPr>
          <a:xfrm>
            <a:off x="2181173" y="3483541"/>
            <a:ext cx="1892721" cy="1018017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60817"/>
              </p:ext>
            </p:extLst>
          </p:nvPr>
        </p:nvGraphicFramePr>
        <p:xfrm>
          <a:off x="6200781" y="3958606"/>
          <a:ext cx="2570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81" y="3958606"/>
                        <a:ext cx="2570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08717"/>
              </p:ext>
            </p:extLst>
          </p:nvPr>
        </p:nvGraphicFramePr>
        <p:xfrm>
          <a:off x="5789788" y="2682397"/>
          <a:ext cx="14319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520560" imgH="355320" progId="Equation.DSMT4">
                  <p:embed/>
                </p:oleObj>
              </mc:Choice>
              <mc:Fallback>
                <p:oleObj name="Equation" r:id="rId8" imgW="520560" imgH="35532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88" y="2682397"/>
                        <a:ext cx="14319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13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260991" y="1622511"/>
            <a:ext cx="3579123" cy="1834376"/>
            <a:chOff x="736990" y="1733827"/>
            <a:chExt cx="3579123" cy="1834376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736990" y="1733827"/>
              <a:ext cx="1892721" cy="1018017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Group 50"/>
            <p:cNvGrpSpPr/>
            <p:nvPr/>
          </p:nvGrpSpPr>
          <p:grpSpPr>
            <a:xfrm>
              <a:off x="3767473" y="3044983"/>
              <a:ext cx="548640" cy="523220"/>
              <a:chOff x="3361981" y="1865694"/>
              <a:chExt cx="548640" cy="523220"/>
            </a:xfrm>
          </p:grpSpPr>
          <p:sp>
            <p:nvSpPr>
              <p:cNvPr id="53" name="Text Box 94"/>
              <p:cNvSpPr txBox="1">
                <a:spLocks noChangeArrowheads="1"/>
              </p:cNvSpPr>
              <p:nvPr/>
            </p:nvSpPr>
            <p:spPr bwMode="auto">
              <a:xfrm>
                <a:off x="3361981" y="1865694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r>
                  <a:rPr lang="fr-FR" sz="2800" b="1" baseline="-250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M</a:t>
                </a:r>
                <a:endParaRPr lang="el-GR" sz="2800" b="1" i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4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52" name="Line 87"/>
            <p:cNvSpPr>
              <a:spLocks noChangeShapeType="1"/>
            </p:cNvSpPr>
            <p:nvPr/>
          </p:nvSpPr>
          <p:spPr bwMode="auto">
            <a:xfrm>
              <a:off x="2628922" y="2751801"/>
              <a:ext cx="1026900" cy="5651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689434" y="1479640"/>
            <a:ext cx="891203" cy="2229797"/>
            <a:chOff x="165433" y="1590955"/>
            <a:chExt cx="891203" cy="2229797"/>
          </a:xfrm>
        </p:grpSpPr>
        <p:sp>
          <p:nvSpPr>
            <p:cNvPr id="56" name="Oval 89"/>
            <p:cNvSpPr>
              <a:spLocks noChangeAspect="1" noChangeArrowheads="1"/>
            </p:cNvSpPr>
            <p:nvPr/>
          </p:nvSpPr>
          <p:spPr bwMode="auto">
            <a:xfrm flipH="1">
              <a:off x="592430" y="1590955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82316" y="3454687"/>
              <a:ext cx="274320" cy="27432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9" name="Text Box 86"/>
            <p:cNvSpPr txBox="1">
              <a:spLocks noChangeAspect="1" noChangeArrowheads="1"/>
            </p:cNvSpPr>
            <p:nvPr/>
          </p:nvSpPr>
          <p:spPr bwMode="auto">
            <a:xfrm>
              <a:off x="165433" y="1720567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1" name="Text Box 86"/>
            <p:cNvSpPr txBox="1">
              <a:spLocks noChangeAspect="1" noChangeArrowheads="1"/>
            </p:cNvSpPr>
            <p:nvPr/>
          </p:nvSpPr>
          <p:spPr bwMode="auto">
            <a:xfrm>
              <a:off x="185459" y="3297532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444186" y="2595658"/>
            <a:ext cx="1709435" cy="887409"/>
            <a:chOff x="920185" y="2706973"/>
            <a:chExt cx="1709435" cy="887409"/>
          </a:xfrm>
        </p:grpSpPr>
        <p:cxnSp>
          <p:nvCxnSpPr>
            <p:cNvPr id="63" name="Straight Connector 62"/>
            <p:cNvCxnSpPr/>
            <p:nvPr/>
          </p:nvCxnSpPr>
          <p:spPr>
            <a:xfrm flipV="1">
              <a:off x="920185" y="2770730"/>
              <a:ext cx="1709435" cy="82365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Line 87"/>
            <p:cNvSpPr>
              <a:spLocks noChangeShapeType="1"/>
            </p:cNvSpPr>
            <p:nvPr/>
          </p:nvSpPr>
          <p:spPr bwMode="auto">
            <a:xfrm flipH="1">
              <a:off x="1508917" y="2761184"/>
              <a:ext cx="1118242" cy="55778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1050261" y="2706973"/>
              <a:ext cx="548640" cy="523220"/>
              <a:chOff x="3361981" y="1874572"/>
              <a:chExt cx="548640" cy="523220"/>
            </a:xfrm>
          </p:grpSpPr>
          <p:sp>
            <p:nvSpPr>
              <p:cNvPr id="66" name="Text Box 94"/>
              <p:cNvSpPr txBox="1">
                <a:spLocks noChangeArrowheads="1"/>
              </p:cNvSpPr>
              <p:nvPr/>
            </p:nvSpPr>
            <p:spPr bwMode="auto">
              <a:xfrm>
                <a:off x="3361981" y="1874572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r>
                  <a:rPr lang="fr-FR" sz="2800" b="1" baseline="-250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M</a:t>
                </a:r>
                <a:endParaRPr lang="el-GR" sz="2800" b="1" i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7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024040" y="2632113"/>
            <a:ext cx="2120057" cy="1729545"/>
            <a:chOff x="1500039" y="2743428"/>
            <a:chExt cx="2120057" cy="1729545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500039" y="3320424"/>
              <a:ext cx="1004148" cy="54009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2526000" y="3310209"/>
              <a:ext cx="1094096" cy="527165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74"/>
            <p:cNvGrpSpPr/>
            <p:nvPr/>
          </p:nvGrpSpPr>
          <p:grpSpPr>
            <a:xfrm>
              <a:off x="2411374" y="3949753"/>
              <a:ext cx="585960" cy="523220"/>
              <a:chOff x="3404563" y="1865694"/>
              <a:chExt cx="585960" cy="523220"/>
            </a:xfrm>
          </p:grpSpPr>
          <p:sp>
            <p:nvSpPr>
              <p:cNvPr id="78" name="Text Box 94"/>
              <p:cNvSpPr txBox="1">
                <a:spLocks noChangeArrowheads="1"/>
              </p:cNvSpPr>
              <p:nvPr/>
            </p:nvSpPr>
            <p:spPr bwMode="auto">
              <a:xfrm>
                <a:off x="3441883" y="1865694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r>
                  <a:rPr lang="fr-FR" sz="2800" b="1" baseline="-25000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</a:t>
                </a:r>
                <a:endParaRPr lang="el-GR" sz="2800" b="1" i="1" baseline="-2500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9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76" name="Line 87"/>
            <p:cNvSpPr>
              <a:spLocks noChangeShapeType="1"/>
            </p:cNvSpPr>
            <p:nvPr/>
          </p:nvSpPr>
          <p:spPr bwMode="auto">
            <a:xfrm flipH="1">
              <a:off x="2488196" y="2743428"/>
              <a:ext cx="137160" cy="1108208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39078"/>
              </p:ext>
            </p:extLst>
          </p:nvPr>
        </p:nvGraphicFramePr>
        <p:xfrm>
          <a:off x="2157491" y="4545713"/>
          <a:ext cx="2090171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761760" imgH="190440" progId="Equation.DSMT4">
                  <p:embed/>
                </p:oleObj>
              </mc:Choice>
              <mc:Fallback>
                <p:oleObj name="Equation" r:id="rId3" imgW="761760" imgH="19044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91" y="4545713"/>
                        <a:ext cx="2090171" cy="50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47473"/>
              </p:ext>
            </p:extLst>
          </p:nvPr>
        </p:nvGraphicFramePr>
        <p:xfrm>
          <a:off x="2093051" y="6032500"/>
          <a:ext cx="4071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051" y="6032500"/>
                        <a:ext cx="40719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13713"/>
              </p:ext>
            </p:extLst>
          </p:nvPr>
        </p:nvGraphicFramePr>
        <p:xfrm>
          <a:off x="2121626" y="5308600"/>
          <a:ext cx="4090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7" imgW="1511280" imgH="203040" progId="Equation.DSMT4">
                  <p:embed/>
                </p:oleObj>
              </mc:Choice>
              <mc:Fallback>
                <p:oleObj name="Equation" r:id="rId7" imgW="1511280" imgH="20304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626" y="5308600"/>
                        <a:ext cx="40909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3840874" y="2334031"/>
            <a:ext cx="654478" cy="828176"/>
            <a:chOff x="2316874" y="2445347"/>
            <a:chExt cx="654478" cy="828176"/>
          </a:xfrm>
        </p:grpSpPr>
        <p:sp>
          <p:nvSpPr>
            <p:cNvPr id="84" name="Arc 83"/>
            <p:cNvSpPr/>
            <p:nvPr/>
          </p:nvSpPr>
          <p:spPr>
            <a:xfrm rot="19509483">
              <a:off x="2316874" y="2445347"/>
              <a:ext cx="568957" cy="542697"/>
            </a:xfrm>
            <a:prstGeom prst="arc">
              <a:avLst>
                <a:gd name="adj1" fmla="val 4097297"/>
                <a:gd name="adj2" fmla="val 10726064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5" name="Text Box 2700"/>
            <p:cNvSpPr txBox="1">
              <a:spLocks noChangeAspect="1" noChangeArrowheads="1"/>
            </p:cNvSpPr>
            <p:nvPr/>
          </p:nvSpPr>
          <p:spPr bwMode="auto">
            <a:xfrm>
              <a:off x="2526000" y="2970735"/>
              <a:ext cx="445352" cy="302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l-GR" sz="2400" b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α</a:t>
              </a:r>
              <a:endParaRPr lang="en-US" sz="24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437418" y="2378876"/>
            <a:ext cx="1931964" cy="1947871"/>
            <a:chOff x="5913418" y="2490191"/>
            <a:chExt cx="1931964" cy="1947871"/>
          </a:xfrm>
        </p:grpSpPr>
        <p:sp>
          <p:nvSpPr>
            <p:cNvPr id="87" name="Line 87"/>
            <p:cNvSpPr>
              <a:spLocks noChangeShapeType="1"/>
            </p:cNvSpPr>
            <p:nvPr/>
          </p:nvSpPr>
          <p:spPr bwMode="auto">
            <a:xfrm>
              <a:off x="6030608" y="2743429"/>
              <a:ext cx="115163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 flipH="1">
              <a:off x="6030609" y="2743428"/>
              <a:ext cx="0" cy="111708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>
            <a:xfrm flipV="1">
              <a:off x="6030608" y="3842758"/>
              <a:ext cx="1094096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V="1">
              <a:off x="6612677" y="3290326"/>
              <a:ext cx="1094096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Line 87"/>
            <p:cNvSpPr>
              <a:spLocks noChangeShapeType="1"/>
            </p:cNvSpPr>
            <p:nvPr/>
          </p:nvSpPr>
          <p:spPr bwMode="auto">
            <a:xfrm>
              <a:off x="6019071" y="2746667"/>
              <a:ext cx="1143000" cy="1097280"/>
            </a:xfrm>
            <a:prstGeom prst="line">
              <a:avLst/>
            </a:prstGeom>
            <a:noFill/>
            <a:ln w="41275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5913418" y="3914241"/>
              <a:ext cx="577619" cy="523220"/>
              <a:chOff x="3404563" y="1874572"/>
              <a:chExt cx="577619" cy="523220"/>
            </a:xfrm>
          </p:grpSpPr>
          <p:sp>
            <p:nvSpPr>
              <p:cNvPr id="99" name="Text Box 94"/>
              <p:cNvSpPr txBox="1">
                <a:spLocks noChangeArrowheads="1"/>
              </p:cNvSpPr>
              <p:nvPr/>
            </p:nvSpPr>
            <p:spPr bwMode="auto">
              <a:xfrm>
                <a:off x="3433542" y="1874572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r>
                  <a:rPr lang="fr-FR" sz="2800" b="1" baseline="-250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endParaRPr lang="el-GR" sz="2800" b="1" i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7275324" y="3914842"/>
              <a:ext cx="570058" cy="523220"/>
              <a:chOff x="3404563" y="1873645"/>
              <a:chExt cx="570058" cy="523220"/>
            </a:xfrm>
          </p:grpSpPr>
          <p:sp>
            <p:nvSpPr>
              <p:cNvPr id="97" name="Text Box 94"/>
              <p:cNvSpPr txBox="1">
                <a:spLocks noChangeArrowheads="1"/>
              </p:cNvSpPr>
              <p:nvPr/>
            </p:nvSpPr>
            <p:spPr bwMode="auto">
              <a:xfrm>
                <a:off x="3425981" y="1873645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endParaRPr lang="el-GR" sz="2800" b="1" i="1" baseline="-2500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98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>
              <a:off x="7275324" y="2490191"/>
              <a:ext cx="569666" cy="523220"/>
              <a:chOff x="3404563" y="1865694"/>
              <a:chExt cx="569666" cy="523220"/>
            </a:xfrm>
          </p:grpSpPr>
          <p:sp>
            <p:nvSpPr>
              <p:cNvPr id="95" name="Text Box 94"/>
              <p:cNvSpPr txBox="1">
                <a:spLocks noChangeArrowheads="1"/>
              </p:cNvSpPr>
              <p:nvPr/>
            </p:nvSpPr>
            <p:spPr bwMode="auto">
              <a:xfrm>
                <a:off x="3425589" y="1865694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</a:t>
                </a:r>
                <a:r>
                  <a:rPr lang="fr-FR" sz="2800" b="1" baseline="-250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  <a:endParaRPr lang="el-GR" sz="2800" b="1" i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50809"/>
              </p:ext>
            </p:extLst>
          </p:nvPr>
        </p:nvGraphicFramePr>
        <p:xfrm>
          <a:off x="7305675" y="5232400"/>
          <a:ext cx="21415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5232400"/>
                        <a:ext cx="21415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62091"/>
              </p:ext>
            </p:extLst>
          </p:nvPr>
        </p:nvGraphicFramePr>
        <p:xfrm>
          <a:off x="7292975" y="4572000"/>
          <a:ext cx="1860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572000"/>
                        <a:ext cx="18605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69630" y="2030375"/>
            <a:ext cx="548640" cy="607254"/>
            <a:chOff x="2345630" y="2030375"/>
            <a:chExt cx="548640" cy="607254"/>
          </a:xfrm>
        </p:grpSpPr>
        <p:sp>
          <p:nvSpPr>
            <p:cNvPr id="103" name="Text Box 94"/>
            <p:cNvSpPr txBox="1">
              <a:spLocks noChangeArrowheads="1"/>
            </p:cNvSpPr>
            <p:nvPr/>
          </p:nvSpPr>
          <p:spPr bwMode="auto">
            <a:xfrm>
              <a:off x="2345630" y="2030375"/>
              <a:ext cx="5486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  <a:endParaRPr lang="el-GR" sz="28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2605968" y="2591909"/>
              <a:ext cx="45720" cy="45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8" name="Rectangle 57">
            <a:extLst>
              <a:ext uri="{FF2B5EF4-FFF2-40B4-BE49-F238E27FC236}">
                <a16:creationId xmlns:a16="http://schemas.microsoft.com/office/drawing/2014/main" id="{39D84C31-2BBC-4895-BCA3-3F6AE679A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8" y="129209"/>
            <a:ext cx="7400016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smtClean="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HỒNG CHẤT ĐIỆN TRƯỜNG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29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26199" y="386858"/>
            <a:ext cx="6994426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 DỤ</a:t>
            </a:r>
            <a:r>
              <a:rPr lang="vi-VN" sz="24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ằ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ọc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o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ọa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x,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5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ại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ốc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ọa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6,0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ại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ọa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,0 cm.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ọa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x 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ường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ằng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91497"/>
              </p:ext>
            </p:extLst>
          </p:nvPr>
        </p:nvGraphicFramePr>
        <p:xfrm>
          <a:off x="2034066" y="4154069"/>
          <a:ext cx="895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380880" imgH="190440" progId="Equation.DSMT4">
                  <p:embed/>
                </p:oleObj>
              </mc:Choice>
              <mc:Fallback>
                <p:oleObj name="Equation" r:id="rId4" imgW="380880" imgH="190440" progId="Equation.DSMT4">
                  <p:embed/>
                  <p:pic>
                    <p:nvPicPr>
                      <p:cNvPr id="0" name="Picture 10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066" y="4154069"/>
                        <a:ext cx="895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89850"/>
              </p:ext>
            </p:extLst>
          </p:nvPr>
        </p:nvGraphicFramePr>
        <p:xfrm>
          <a:off x="3177304" y="5010372"/>
          <a:ext cx="25685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Picture 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304" y="5010372"/>
                        <a:ext cx="25685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1774863" y="312480"/>
            <a:ext cx="7286975" cy="1739533"/>
          </a:xfrm>
          <a:prstGeom prst="roundRect">
            <a:avLst>
              <a:gd name="adj" fmla="val 1806"/>
            </a:avLst>
          </a:prstGeom>
          <a:noFill/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851400" y="181133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811338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7053"/>
              </p:ext>
            </p:extLst>
          </p:nvPr>
        </p:nvGraphicFramePr>
        <p:xfrm>
          <a:off x="3177304" y="3946140"/>
          <a:ext cx="23256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965160" imgH="380880" progId="Equation.DSMT4">
                  <p:embed/>
                </p:oleObj>
              </mc:Choice>
              <mc:Fallback>
                <p:oleObj name="Equation" r:id="rId10" imgW="965160" imgH="38088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304" y="3946140"/>
                        <a:ext cx="2325687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991" name="Objec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89215"/>
              </p:ext>
            </p:extLst>
          </p:nvPr>
        </p:nvGraphicFramePr>
        <p:xfrm>
          <a:off x="3189767" y="5697119"/>
          <a:ext cx="24971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2" imgW="1066680" imgH="215640" progId="Equation.DSMT4">
                  <p:embed/>
                </p:oleObj>
              </mc:Choice>
              <mc:Fallback>
                <p:oleObj name="Equation" r:id="rId12" imgW="1066680" imgH="21564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767" y="5697119"/>
                        <a:ext cx="24971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992" name="Object 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6067"/>
              </p:ext>
            </p:extLst>
          </p:nvPr>
        </p:nvGraphicFramePr>
        <p:xfrm>
          <a:off x="5810728" y="5736806"/>
          <a:ext cx="2147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4" imgW="914400" imgH="190440" progId="Equation.DSMT4">
                  <p:embed/>
                </p:oleObj>
              </mc:Choice>
              <mc:Fallback>
                <p:oleObj name="Equation" r:id="rId14" imgW="914400" imgH="19044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728" y="5736806"/>
                        <a:ext cx="2147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844227" y="2613131"/>
            <a:ext cx="4017844" cy="995648"/>
            <a:chOff x="294349" y="3035825"/>
            <a:chExt cx="4017844" cy="995648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207214" y="3466988"/>
              <a:ext cx="0" cy="91440"/>
            </a:xfrm>
            <a:prstGeom prst="line">
              <a:avLst/>
            </a:prstGeom>
            <a:ln w="317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36606" y="3502130"/>
              <a:ext cx="3775587" cy="18288"/>
            </a:xfrm>
            <a:prstGeom prst="straightConnector1">
              <a:avLst/>
            </a:prstGeom>
            <a:ln w="31750">
              <a:solidFill>
                <a:schemeClr val="bg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26973" y="3035825"/>
              <a:ext cx="3392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n-US" sz="24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48744" y="3056642"/>
              <a:ext cx="3392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25" name="Text Box 86"/>
            <p:cNvSpPr txBox="1">
              <a:spLocks noChangeAspect="1" noChangeArrowheads="1"/>
            </p:cNvSpPr>
            <p:nvPr/>
          </p:nvSpPr>
          <p:spPr bwMode="auto">
            <a:xfrm>
              <a:off x="294349" y="3562536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en-US" sz="2400" b="1" baseline="-250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l-GR" sz="2400" b="1" i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" name="Text Box 86"/>
            <p:cNvSpPr txBox="1">
              <a:spLocks noChangeAspect="1" noChangeArrowheads="1"/>
            </p:cNvSpPr>
            <p:nvPr/>
          </p:nvSpPr>
          <p:spPr bwMode="auto">
            <a:xfrm>
              <a:off x="2972082" y="3569808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fr-FR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l-GR" sz="24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190173" y="3162944"/>
            <a:ext cx="1554480" cy="495290"/>
            <a:chOff x="1640295" y="3585638"/>
            <a:chExt cx="1554480" cy="495290"/>
          </a:xfrm>
        </p:grpSpPr>
        <p:sp>
          <p:nvSpPr>
            <p:cNvPr id="44" name="Left Brace 43"/>
            <p:cNvSpPr/>
            <p:nvPr/>
          </p:nvSpPr>
          <p:spPr>
            <a:xfrm rot="16200000">
              <a:off x="2371815" y="2854118"/>
              <a:ext cx="91440" cy="1554480"/>
            </a:xfrm>
            <a:prstGeom prst="leftBrace">
              <a:avLst>
                <a:gd name="adj1" fmla="val 89159"/>
                <a:gd name="adj2" fmla="val 50000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Text Box 86"/>
            <p:cNvSpPr txBox="1">
              <a:spLocks noChangeAspect="1" noChangeArrowheads="1"/>
            </p:cNvSpPr>
            <p:nvPr/>
          </p:nvSpPr>
          <p:spPr bwMode="auto">
            <a:xfrm>
              <a:off x="2085930" y="3619263"/>
              <a:ext cx="7436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 - x</a:t>
              </a:r>
              <a:r>
                <a:rPr lang="en-US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l-GR" sz="24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083690" y="2532598"/>
            <a:ext cx="1333176" cy="1102121"/>
            <a:chOff x="533812" y="2955291"/>
            <a:chExt cx="1333176" cy="1102121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1633769" y="3456408"/>
              <a:ext cx="0" cy="91440"/>
            </a:xfrm>
            <a:prstGeom prst="line">
              <a:avLst/>
            </a:prstGeom>
            <a:ln w="317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Left Brace 1"/>
            <p:cNvSpPr/>
            <p:nvPr/>
          </p:nvSpPr>
          <p:spPr>
            <a:xfrm rot="16200000">
              <a:off x="1036732" y="3076014"/>
              <a:ext cx="91440" cy="1097280"/>
            </a:xfrm>
            <a:prstGeom prst="leftBrace">
              <a:avLst>
                <a:gd name="adj1" fmla="val 89159"/>
                <a:gd name="adj2" fmla="val 50000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3" name="Text Box 86"/>
            <p:cNvSpPr txBox="1">
              <a:spLocks noChangeAspect="1" noChangeArrowheads="1"/>
            </p:cNvSpPr>
            <p:nvPr/>
          </p:nvSpPr>
          <p:spPr bwMode="auto">
            <a:xfrm>
              <a:off x="843547" y="3595747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x</a:t>
              </a:r>
              <a:r>
                <a:rPr lang="en-US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</a:t>
              </a:r>
              <a:endParaRPr lang="el-GR" sz="24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413018" y="2955291"/>
              <a:ext cx="4539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  <a:endParaRPr lang="en-US" sz="24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31059" y="2518226"/>
            <a:ext cx="646245" cy="561209"/>
            <a:chOff x="981180" y="2940919"/>
            <a:chExt cx="646245" cy="561209"/>
          </a:xfrm>
        </p:grpSpPr>
        <p:cxnSp>
          <p:nvCxnSpPr>
            <p:cNvPr id="30" name="Straight Arrow Connector 29"/>
            <p:cNvCxnSpPr/>
            <p:nvPr/>
          </p:nvCxnSpPr>
          <p:spPr>
            <a:xfrm flipH="1">
              <a:off x="1037489" y="3502128"/>
              <a:ext cx="589936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 Box 94"/>
            <p:cNvSpPr txBox="1">
              <a:spLocks noChangeArrowheads="1"/>
            </p:cNvSpPr>
            <p:nvPr/>
          </p:nvSpPr>
          <p:spPr bwMode="auto">
            <a:xfrm>
              <a:off x="1012938" y="2940919"/>
              <a:ext cx="3615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  <a:r>
                <a:rPr lang="fr-FR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l-GR" sz="24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4" name="Line 95"/>
            <p:cNvSpPr>
              <a:spLocks noChangeShapeType="1"/>
            </p:cNvSpPr>
            <p:nvPr/>
          </p:nvSpPr>
          <p:spPr bwMode="auto">
            <a:xfrm>
              <a:off x="981180" y="3010122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185890" y="2519549"/>
            <a:ext cx="733682" cy="561360"/>
            <a:chOff x="1636012" y="2942243"/>
            <a:chExt cx="733682" cy="561360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636012" y="3503603"/>
              <a:ext cx="530942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 Box 94"/>
            <p:cNvSpPr txBox="1">
              <a:spLocks noChangeArrowheads="1"/>
            </p:cNvSpPr>
            <p:nvPr/>
          </p:nvSpPr>
          <p:spPr bwMode="auto">
            <a:xfrm>
              <a:off x="2008177" y="2942243"/>
              <a:ext cx="3615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  <a:r>
                <a:rPr lang="fr-FR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l-GR" sz="2400" b="1" i="1" baseline="-25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Line 95"/>
            <p:cNvSpPr>
              <a:spLocks noChangeShapeType="1"/>
            </p:cNvSpPr>
            <p:nvPr/>
          </p:nvSpPr>
          <p:spPr bwMode="auto">
            <a:xfrm>
              <a:off x="1976419" y="3011446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707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2484120" y="2788920"/>
            <a:ext cx="7223760" cy="1280160"/>
            <a:chOff x="1645343" y="2232174"/>
            <a:chExt cx="5705077" cy="1897380"/>
          </a:xfrm>
          <a:noFill/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grpFill/>
            <a:ln w="57150" cap="flat" cmpd="sng">
              <a:solidFill>
                <a:schemeClr val="bg2">
                  <a:lumMod val="75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40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699427" y="2258616"/>
              <a:ext cx="5650993" cy="1825337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40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</a:rPr>
                <a:t>ĐƯỜNG SỨC CỦA ĐIỆN TRƯỜNG</a:t>
              </a:r>
              <a:endParaRPr sz="40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216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3541624" y="3683953"/>
            <a:ext cx="274320" cy="274320"/>
            <a:chOff x="2019746" y="3692058"/>
            <a:chExt cx="274320" cy="274320"/>
          </a:xfrm>
        </p:grpSpPr>
        <p:sp>
          <p:nvSpPr>
            <p:cNvPr id="71" name="Oval 89"/>
            <p:cNvSpPr>
              <a:spLocks noChangeArrowheads="1"/>
            </p:cNvSpPr>
            <p:nvPr/>
          </p:nvSpPr>
          <p:spPr bwMode="auto">
            <a:xfrm flipH="1">
              <a:off x="2019746" y="3692058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2086499" y="3839321"/>
              <a:ext cx="13716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V="1">
              <a:off x="2086528" y="3836951"/>
              <a:ext cx="13716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1765132" y="1923969"/>
            <a:ext cx="3821024" cy="3818451"/>
            <a:chOff x="241132" y="1923968"/>
            <a:chExt cx="3821024" cy="3818451"/>
          </a:xfrm>
        </p:grpSpPr>
        <p:sp>
          <p:nvSpPr>
            <p:cNvPr id="109" name="Line 38"/>
            <p:cNvSpPr>
              <a:spLocks noChangeShapeType="1"/>
            </p:cNvSpPr>
            <p:nvPr/>
          </p:nvSpPr>
          <p:spPr bwMode="auto">
            <a:xfrm rot="5400000">
              <a:off x="1273262" y="4858374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2157307" y="4772601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Line 38"/>
            <p:cNvSpPr>
              <a:spLocks noChangeShapeType="1"/>
            </p:cNvSpPr>
            <p:nvPr/>
          </p:nvSpPr>
          <p:spPr bwMode="auto">
            <a:xfrm rot="16200000" flipV="1">
              <a:off x="1271034" y="2808013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03" name="Straight Connector 202"/>
            <p:cNvCxnSpPr/>
            <p:nvPr/>
          </p:nvCxnSpPr>
          <p:spPr>
            <a:xfrm flipV="1">
              <a:off x="2155079" y="280234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Line 38"/>
            <p:cNvSpPr>
              <a:spLocks noChangeShapeType="1"/>
            </p:cNvSpPr>
            <p:nvPr/>
          </p:nvSpPr>
          <p:spPr bwMode="auto">
            <a:xfrm flipV="1">
              <a:off x="2294066" y="3845120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09" name="Straight Connector 208"/>
            <p:cNvCxnSpPr/>
            <p:nvPr/>
          </p:nvCxnSpPr>
          <p:spPr>
            <a:xfrm rot="5400000" flipV="1">
              <a:off x="3138058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4" name="Group 203"/>
            <p:cNvGrpSpPr/>
            <p:nvPr/>
          </p:nvGrpSpPr>
          <p:grpSpPr>
            <a:xfrm rot="1800000" flipV="1">
              <a:off x="2682740" y="2066260"/>
              <a:ext cx="0" cy="1768090"/>
              <a:chOff x="4701449" y="3108471"/>
              <a:chExt cx="0" cy="1768090"/>
            </a:xfrm>
          </p:grpSpPr>
          <p:sp>
            <p:nvSpPr>
              <p:cNvPr id="20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06" name="Straight Connector 205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0" name="Group 209"/>
            <p:cNvGrpSpPr/>
            <p:nvPr/>
          </p:nvGrpSpPr>
          <p:grpSpPr>
            <a:xfrm rot="3600000" flipV="1">
              <a:off x="3056017" y="2449764"/>
              <a:ext cx="0" cy="1768090"/>
              <a:chOff x="4701449" y="3108471"/>
              <a:chExt cx="0" cy="1768090"/>
            </a:xfrm>
          </p:grpSpPr>
          <p:sp>
            <p:nvSpPr>
              <p:cNvPr id="211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12" name="Straight Connector 211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3" name="Group 212"/>
            <p:cNvGrpSpPr/>
            <p:nvPr/>
          </p:nvGrpSpPr>
          <p:grpSpPr>
            <a:xfrm rot="19800000" flipH="1" flipV="1">
              <a:off x="1620548" y="2067585"/>
              <a:ext cx="0" cy="1768090"/>
              <a:chOff x="4701449" y="3108471"/>
              <a:chExt cx="0" cy="1768090"/>
            </a:xfrm>
          </p:grpSpPr>
          <p:sp>
            <p:nvSpPr>
              <p:cNvPr id="214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15" name="Straight Connector 214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6" name="Group 215"/>
            <p:cNvGrpSpPr/>
            <p:nvPr/>
          </p:nvGrpSpPr>
          <p:grpSpPr>
            <a:xfrm rot="16200000" flipH="1" flipV="1">
              <a:off x="1125177" y="2962400"/>
              <a:ext cx="0" cy="1768090"/>
              <a:chOff x="4701449" y="3108471"/>
              <a:chExt cx="0" cy="1768090"/>
            </a:xfrm>
          </p:grpSpPr>
          <p:sp>
            <p:nvSpPr>
              <p:cNvPr id="21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18" name="Straight Connector 217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9" name="Group 218"/>
            <p:cNvGrpSpPr/>
            <p:nvPr/>
          </p:nvGrpSpPr>
          <p:grpSpPr>
            <a:xfrm rot="18000000" flipH="1" flipV="1">
              <a:off x="1247271" y="2451089"/>
              <a:ext cx="0" cy="1768090"/>
              <a:chOff x="4701449" y="3108471"/>
              <a:chExt cx="0" cy="1768090"/>
            </a:xfrm>
          </p:grpSpPr>
          <p:sp>
            <p:nvSpPr>
              <p:cNvPr id="220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21" name="Straight Connector 220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3" name="Group 222"/>
            <p:cNvGrpSpPr/>
            <p:nvPr/>
          </p:nvGrpSpPr>
          <p:grpSpPr>
            <a:xfrm rot="19800000">
              <a:off x="2668165" y="3848675"/>
              <a:ext cx="0" cy="1768090"/>
              <a:chOff x="4701449" y="3108471"/>
              <a:chExt cx="0" cy="1768090"/>
            </a:xfrm>
          </p:grpSpPr>
          <p:sp>
            <p:nvSpPr>
              <p:cNvPr id="22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28" name="Straight Connector 227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4" name="Group 223"/>
            <p:cNvGrpSpPr/>
            <p:nvPr/>
          </p:nvGrpSpPr>
          <p:grpSpPr>
            <a:xfrm rot="18000000">
              <a:off x="3041442" y="3465171"/>
              <a:ext cx="0" cy="1768090"/>
              <a:chOff x="4701449" y="3108471"/>
              <a:chExt cx="0" cy="1768090"/>
            </a:xfrm>
          </p:grpSpPr>
          <p:sp>
            <p:nvSpPr>
              <p:cNvPr id="22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26" name="Straight Connector 225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0" name="Group 229"/>
            <p:cNvGrpSpPr/>
            <p:nvPr/>
          </p:nvGrpSpPr>
          <p:grpSpPr>
            <a:xfrm rot="1800000" flipH="1">
              <a:off x="1651536" y="3848675"/>
              <a:ext cx="0" cy="1768090"/>
              <a:chOff x="4701449" y="3108471"/>
              <a:chExt cx="0" cy="1768090"/>
            </a:xfrm>
          </p:grpSpPr>
          <p:sp>
            <p:nvSpPr>
              <p:cNvPr id="234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35" name="Straight Connector 234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/>
            <p:cNvGrpSpPr/>
            <p:nvPr/>
          </p:nvGrpSpPr>
          <p:grpSpPr>
            <a:xfrm rot="3600000" flipH="1">
              <a:off x="1278259" y="3465171"/>
              <a:ext cx="0" cy="1768090"/>
              <a:chOff x="4701449" y="3108471"/>
              <a:chExt cx="0" cy="1768090"/>
            </a:xfrm>
          </p:grpSpPr>
          <p:sp>
            <p:nvSpPr>
              <p:cNvPr id="232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33" name="Straight Connector 232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11"/>
          <p:cNvGrpSpPr/>
          <p:nvPr/>
        </p:nvGrpSpPr>
        <p:grpSpPr>
          <a:xfrm>
            <a:off x="7987114" y="3699791"/>
            <a:ext cx="274320" cy="274320"/>
            <a:chOff x="1969319" y="4273963"/>
            <a:chExt cx="274320" cy="274320"/>
          </a:xfrm>
        </p:grpSpPr>
        <p:sp>
          <p:nvSpPr>
            <p:cNvPr id="72" name="Oval 71"/>
            <p:cNvSpPr/>
            <p:nvPr/>
          </p:nvSpPr>
          <p:spPr>
            <a:xfrm>
              <a:off x="1969319" y="4273963"/>
              <a:ext cx="274320" cy="27432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2015486" y="4421445"/>
              <a:ext cx="18288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6" name="Group 235"/>
          <p:cNvGrpSpPr/>
          <p:nvPr/>
        </p:nvGrpSpPr>
        <p:grpSpPr>
          <a:xfrm>
            <a:off x="6219827" y="1927943"/>
            <a:ext cx="3821024" cy="3818451"/>
            <a:chOff x="241132" y="1923968"/>
            <a:chExt cx="3821024" cy="3818451"/>
          </a:xfrm>
        </p:grpSpPr>
        <p:sp>
          <p:nvSpPr>
            <p:cNvPr id="240" name="Line 38"/>
            <p:cNvSpPr>
              <a:spLocks noChangeShapeType="1"/>
            </p:cNvSpPr>
            <p:nvPr/>
          </p:nvSpPr>
          <p:spPr bwMode="auto">
            <a:xfrm rot="5400000">
              <a:off x="1273262" y="4858374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41" name="Straight Connector 240"/>
            <p:cNvCxnSpPr/>
            <p:nvPr/>
          </p:nvCxnSpPr>
          <p:spPr>
            <a:xfrm flipV="1">
              <a:off x="2157307" y="4772601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2" name="Line 38"/>
            <p:cNvSpPr>
              <a:spLocks noChangeShapeType="1"/>
            </p:cNvSpPr>
            <p:nvPr/>
          </p:nvSpPr>
          <p:spPr bwMode="auto">
            <a:xfrm rot="16200000" flipV="1">
              <a:off x="1271034" y="2808013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43" name="Straight Connector 242"/>
            <p:cNvCxnSpPr/>
            <p:nvPr/>
          </p:nvCxnSpPr>
          <p:spPr>
            <a:xfrm>
              <a:off x="2155079" y="280234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Line 38"/>
            <p:cNvSpPr>
              <a:spLocks noChangeShapeType="1"/>
            </p:cNvSpPr>
            <p:nvPr/>
          </p:nvSpPr>
          <p:spPr bwMode="auto">
            <a:xfrm flipV="1">
              <a:off x="2294066" y="3845120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45" name="Straight Connector 244"/>
            <p:cNvCxnSpPr/>
            <p:nvPr/>
          </p:nvCxnSpPr>
          <p:spPr>
            <a:xfrm rot="16200000" flipH="1" flipV="1">
              <a:off x="3138058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6" name="Group 245"/>
            <p:cNvGrpSpPr/>
            <p:nvPr/>
          </p:nvGrpSpPr>
          <p:grpSpPr>
            <a:xfrm rot="1800000" flipV="1">
              <a:off x="2682740" y="2066260"/>
              <a:ext cx="0" cy="1768090"/>
              <a:chOff x="4701449" y="3108471"/>
              <a:chExt cx="0" cy="1768090"/>
            </a:xfrm>
          </p:grpSpPr>
          <p:sp>
            <p:nvSpPr>
              <p:cNvPr id="271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72" name="Straight Connector 271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7" name="Group 246"/>
            <p:cNvGrpSpPr/>
            <p:nvPr/>
          </p:nvGrpSpPr>
          <p:grpSpPr>
            <a:xfrm rot="3600000" flipV="1">
              <a:off x="3056017" y="2449764"/>
              <a:ext cx="0" cy="1768090"/>
              <a:chOff x="4701449" y="3108471"/>
              <a:chExt cx="0" cy="1768090"/>
            </a:xfrm>
          </p:grpSpPr>
          <p:sp>
            <p:nvSpPr>
              <p:cNvPr id="269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70" name="Straight Connector 269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8" name="Group 247"/>
            <p:cNvGrpSpPr/>
            <p:nvPr/>
          </p:nvGrpSpPr>
          <p:grpSpPr>
            <a:xfrm rot="19800000" flipH="1" flipV="1">
              <a:off x="1620548" y="2067585"/>
              <a:ext cx="0" cy="1768090"/>
              <a:chOff x="4701449" y="3108471"/>
              <a:chExt cx="0" cy="1768090"/>
            </a:xfrm>
          </p:grpSpPr>
          <p:sp>
            <p:nvSpPr>
              <p:cNvPr id="26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68" name="Straight Connector 267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9" name="Group 248"/>
            <p:cNvGrpSpPr/>
            <p:nvPr/>
          </p:nvGrpSpPr>
          <p:grpSpPr>
            <a:xfrm rot="16200000" flipH="1" flipV="1">
              <a:off x="1125177" y="2962400"/>
              <a:ext cx="0" cy="1768090"/>
              <a:chOff x="4701449" y="3108471"/>
              <a:chExt cx="0" cy="1768090"/>
            </a:xfrm>
          </p:grpSpPr>
          <p:sp>
            <p:nvSpPr>
              <p:cNvPr id="26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66" name="Straight Connector 265"/>
              <p:cNvCxnSpPr/>
              <p:nvPr/>
            </p:nvCxnSpPr>
            <p:spPr>
              <a:xfrm rot="10800000" flipH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0" name="Group 249"/>
            <p:cNvGrpSpPr/>
            <p:nvPr/>
          </p:nvGrpSpPr>
          <p:grpSpPr>
            <a:xfrm rot="18000000" flipH="1" flipV="1">
              <a:off x="1247271" y="2451089"/>
              <a:ext cx="0" cy="1768090"/>
              <a:chOff x="4701449" y="3108471"/>
              <a:chExt cx="0" cy="1768090"/>
            </a:xfrm>
          </p:grpSpPr>
          <p:sp>
            <p:nvSpPr>
              <p:cNvPr id="263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64" name="Straight Connector 263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1" name="Group 250"/>
            <p:cNvGrpSpPr/>
            <p:nvPr/>
          </p:nvGrpSpPr>
          <p:grpSpPr>
            <a:xfrm rot="19800000">
              <a:off x="2668165" y="3848675"/>
              <a:ext cx="0" cy="1768090"/>
              <a:chOff x="4701449" y="3108471"/>
              <a:chExt cx="0" cy="1768090"/>
            </a:xfrm>
          </p:grpSpPr>
          <p:sp>
            <p:nvSpPr>
              <p:cNvPr id="261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62" name="Straight Connector 261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2" name="Group 251"/>
            <p:cNvGrpSpPr/>
            <p:nvPr/>
          </p:nvGrpSpPr>
          <p:grpSpPr>
            <a:xfrm rot="18000000">
              <a:off x="3041442" y="3465171"/>
              <a:ext cx="0" cy="1768090"/>
              <a:chOff x="4701449" y="3108471"/>
              <a:chExt cx="0" cy="1768090"/>
            </a:xfrm>
          </p:grpSpPr>
          <p:sp>
            <p:nvSpPr>
              <p:cNvPr id="259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60" name="Straight Connector 259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3" name="Group 252"/>
            <p:cNvGrpSpPr/>
            <p:nvPr/>
          </p:nvGrpSpPr>
          <p:grpSpPr>
            <a:xfrm rot="1800000" flipH="1">
              <a:off x="1651536" y="3848675"/>
              <a:ext cx="0" cy="1768090"/>
              <a:chOff x="4701449" y="3108471"/>
              <a:chExt cx="0" cy="1768090"/>
            </a:xfrm>
          </p:grpSpPr>
          <p:sp>
            <p:nvSpPr>
              <p:cNvPr id="25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58" name="Straight Connector 257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4" name="Group 253"/>
            <p:cNvGrpSpPr/>
            <p:nvPr/>
          </p:nvGrpSpPr>
          <p:grpSpPr>
            <a:xfrm rot="3600000" flipH="1">
              <a:off x="1278259" y="3465171"/>
              <a:ext cx="0" cy="1768090"/>
              <a:chOff x="4701449" y="3108471"/>
              <a:chExt cx="0" cy="1768090"/>
            </a:xfrm>
          </p:grpSpPr>
          <p:sp>
            <p:nvSpPr>
              <p:cNvPr id="25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cxnSp>
            <p:nvCxnSpPr>
              <p:cNvPr id="256" name="Straight Connector 255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921D3724-F72F-4C3C-8524-962E3407C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ÌNH DẠNG ĐƯỜNG SỨC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2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58566" y="1726757"/>
            <a:ext cx="3725187" cy="4389120"/>
            <a:chOff x="234565" y="1726757"/>
            <a:chExt cx="3725187" cy="4389120"/>
          </a:xfrm>
        </p:grpSpPr>
        <p:sp>
          <p:nvSpPr>
            <p:cNvPr id="110" name="Oval 34"/>
            <p:cNvSpPr>
              <a:spLocks noChangeArrowheads="1"/>
            </p:cNvSpPr>
            <p:nvPr/>
          </p:nvSpPr>
          <p:spPr bwMode="auto">
            <a:xfrm rot="5400000">
              <a:off x="1048042" y="3380404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Oval 34"/>
            <p:cNvSpPr>
              <a:spLocks noChangeArrowheads="1"/>
            </p:cNvSpPr>
            <p:nvPr/>
          </p:nvSpPr>
          <p:spPr bwMode="auto">
            <a:xfrm rot="5400000">
              <a:off x="-396993" y="2888301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Oval 34"/>
            <p:cNvSpPr>
              <a:spLocks noChangeArrowheads="1"/>
            </p:cNvSpPr>
            <p:nvPr/>
          </p:nvSpPr>
          <p:spPr bwMode="auto">
            <a:xfrm rot="5400000">
              <a:off x="366602" y="3158458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3" name="Oval 33"/>
            <p:cNvSpPr>
              <a:spLocks noChangeArrowheads="1"/>
            </p:cNvSpPr>
            <p:nvPr/>
          </p:nvSpPr>
          <p:spPr bwMode="auto">
            <a:xfrm rot="5400000" flipV="1">
              <a:off x="1356526" y="3654976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4" name="Oval 34"/>
            <p:cNvSpPr>
              <a:spLocks noChangeArrowheads="1"/>
            </p:cNvSpPr>
            <p:nvPr/>
          </p:nvSpPr>
          <p:spPr bwMode="auto">
            <a:xfrm rot="5400000" flipV="1">
              <a:off x="1698127" y="3391899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5" name="Oval 34"/>
            <p:cNvSpPr>
              <a:spLocks noChangeArrowheads="1"/>
            </p:cNvSpPr>
            <p:nvPr/>
          </p:nvSpPr>
          <p:spPr bwMode="auto">
            <a:xfrm rot="5400000" flipV="1">
              <a:off x="1397477" y="2881265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6" name="Oval 34"/>
            <p:cNvSpPr>
              <a:spLocks noChangeArrowheads="1"/>
            </p:cNvSpPr>
            <p:nvPr/>
          </p:nvSpPr>
          <p:spPr bwMode="auto">
            <a:xfrm rot="5400000" flipV="1">
              <a:off x="1604077" y="3154055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7" name="Oval 33"/>
            <p:cNvSpPr>
              <a:spLocks noChangeArrowheads="1"/>
            </p:cNvSpPr>
            <p:nvPr/>
          </p:nvSpPr>
          <p:spPr bwMode="auto">
            <a:xfrm rot="5400000">
              <a:off x="1649681" y="3650572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8" name="Rectangle 117"/>
            <p:cNvSpPr/>
            <p:nvPr/>
          </p:nvSpPr>
          <p:spPr>
            <a:xfrm rot="5400000">
              <a:off x="1552277" y="3652057"/>
              <a:ext cx="1097280" cy="365760"/>
            </a:xfrm>
            <a:prstGeom prst="rect">
              <a:avLst/>
            </a:prstGeom>
            <a:solidFill>
              <a:srgbClr val="00434C"/>
            </a:solidFill>
            <a:ln>
              <a:solidFill>
                <a:srgbClr val="0043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Line 38"/>
            <p:cNvSpPr>
              <a:spLocks noChangeShapeType="1"/>
            </p:cNvSpPr>
            <p:nvPr/>
          </p:nvSpPr>
          <p:spPr bwMode="auto">
            <a:xfrm rot="5400000">
              <a:off x="-97363" y="3921317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959752" y="379807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3404487" y="381530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2888976" y="381662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242780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1750620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31462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791156" y="381795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234565" y="3817957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083049" y="381811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2084529" y="531103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V="1">
              <a:off x="2091684" y="242845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3476633" y="3127170"/>
            <a:ext cx="282271" cy="1410898"/>
            <a:chOff x="1961368" y="3137385"/>
            <a:chExt cx="282271" cy="1410898"/>
          </a:xfrm>
        </p:grpSpPr>
        <p:grpSp>
          <p:nvGrpSpPr>
            <p:cNvPr id="13" name="Group 12"/>
            <p:cNvGrpSpPr/>
            <p:nvPr/>
          </p:nvGrpSpPr>
          <p:grpSpPr>
            <a:xfrm>
              <a:off x="1961368" y="3137385"/>
              <a:ext cx="274320" cy="274320"/>
              <a:chOff x="1961368" y="3137385"/>
              <a:chExt cx="274320" cy="274320"/>
            </a:xfrm>
          </p:grpSpPr>
          <p:sp>
            <p:nvSpPr>
              <p:cNvPr id="71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1969319" y="4273963"/>
              <a:ext cx="274320" cy="274320"/>
              <a:chOff x="1969319" y="4273963"/>
              <a:chExt cx="274320" cy="274320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79" name="Straight Connector 78"/>
              <p:cNvCxnSpPr/>
              <p:nvPr/>
            </p:nvCxnSpPr>
            <p:spPr>
              <a:xfrm flipV="1">
                <a:off x="2015486" y="4421445"/>
                <a:ext cx="182880" cy="0"/>
              </a:xfrm>
              <a:prstGeom prst="line">
                <a:avLst/>
              </a:prstGeom>
              <a:ln w="317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5"/>
          <p:cNvGrpSpPr/>
          <p:nvPr/>
        </p:nvGrpSpPr>
        <p:grpSpPr>
          <a:xfrm>
            <a:off x="6319964" y="1661829"/>
            <a:ext cx="3726826" cy="4389120"/>
            <a:chOff x="4795964" y="1661829"/>
            <a:chExt cx="3726826" cy="4389120"/>
          </a:xfrm>
        </p:grpSpPr>
        <p:sp>
          <p:nvSpPr>
            <p:cNvPr id="149" name="Line 38"/>
            <p:cNvSpPr>
              <a:spLocks noChangeShapeType="1"/>
            </p:cNvSpPr>
            <p:nvPr/>
          </p:nvSpPr>
          <p:spPr bwMode="auto">
            <a:xfrm rot="5400000">
              <a:off x="4465689" y="3856389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704976" y="1701406"/>
              <a:ext cx="1817814" cy="4292218"/>
              <a:chOff x="6378972" y="1701406"/>
              <a:chExt cx="1817814" cy="429221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378972" y="1701406"/>
                <a:ext cx="1816489" cy="2088382"/>
                <a:chOff x="6378972" y="1701406"/>
                <a:chExt cx="1816489" cy="2088382"/>
              </a:xfrm>
            </p:grpSpPr>
            <p:sp>
              <p:nvSpPr>
                <p:cNvPr id="14" name="Freeform 13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8"/>
                <p:cNvSpPr/>
                <p:nvPr/>
              </p:nvSpPr>
              <p:spPr>
                <a:xfrm>
                  <a:off x="6407622" y="1701406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1" name="Group 150"/>
              <p:cNvGrpSpPr/>
              <p:nvPr/>
            </p:nvGrpSpPr>
            <p:grpSpPr>
              <a:xfrm flipV="1">
                <a:off x="6380297" y="3921317"/>
                <a:ext cx="1816489" cy="2072307"/>
                <a:chOff x="6378972" y="1717481"/>
                <a:chExt cx="1816489" cy="2072307"/>
              </a:xfrm>
            </p:grpSpPr>
            <p:sp>
              <p:nvSpPr>
                <p:cNvPr id="152" name="Freeform 151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" name="Freeform 152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4" name="Freeform 153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5" name="Freeform 154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Freeform 155"/>
                <p:cNvSpPr/>
                <p:nvPr/>
              </p:nvSpPr>
              <p:spPr>
                <a:xfrm>
                  <a:off x="6400799" y="1717481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7" name="Group 156"/>
            <p:cNvGrpSpPr/>
            <p:nvPr/>
          </p:nvGrpSpPr>
          <p:grpSpPr>
            <a:xfrm flipH="1">
              <a:off x="4795964" y="1703550"/>
              <a:ext cx="1817814" cy="4299523"/>
              <a:chOff x="6378972" y="1702225"/>
              <a:chExt cx="1817814" cy="4299523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6378972" y="1702225"/>
                <a:ext cx="1816489" cy="2087563"/>
                <a:chOff x="6378972" y="1702225"/>
                <a:chExt cx="1816489" cy="2087563"/>
              </a:xfrm>
            </p:grpSpPr>
            <p:sp>
              <p:nvSpPr>
                <p:cNvPr id="165" name="Freeform 164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Freeform 165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 w="12700"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6401082" y="1702225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 flipV="1">
                <a:off x="6380297" y="3921317"/>
                <a:ext cx="1816489" cy="2080431"/>
                <a:chOff x="6378972" y="1709357"/>
                <a:chExt cx="1816489" cy="2080431"/>
              </a:xfrm>
            </p:grpSpPr>
            <p:sp>
              <p:nvSpPr>
                <p:cNvPr id="160" name="Freeform 159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Freeform 160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Freeform 161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3" name="Freeform 162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Freeform 163"/>
                <p:cNvSpPr/>
                <p:nvPr/>
              </p:nvSpPr>
              <p:spPr>
                <a:xfrm>
                  <a:off x="6393309" y="1709357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77" name="Straight Connector 176"/>
            <p:cNvCxnSpPr/>
            <p:nvPr/>
          </p:nvCxnSpPr>
          <p:spPr>
            <a:xfrm>
              <a:off x="6660249" y="5182925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7019382" y="3945835"/>
              <a:ext cx="599657" cy="1288773"/>
              <a:chOff x="6685427" y="3945835"/>
              <a:chExt cx="599657" cy="1288773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3" name="Group 182"/>
            <p:cNvGrpSpPr/>
            <p:nvPr/>
          </p:nvGrpSpPr>
          <p:grpSpPr>
            <a:xfrm flipH="1">
              <a:off x="5708995" y="3949554"/>
              <a:ext cx="599657" cy="1288773"/>
              <a:chOff x="6685427" y="3945835"/>
              <a:chExt cx="599657" cy="1288773"/>
            </a:xfrm>
          </p:grpSpPr>
          <p:cxnSp>
            <p:nvCxnSpPr>
              <p:cNvPr id="184" name="Straight Connector 183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Group 188"/>
            <p:cNvGrpSpPr/>
            <p:nvPr/>
          </p:nvGrpSpPr>
          <p:grpSpPr>
            <a:xfrm flipH="1" flipV="1">
              <a:off x="5702370" y="2471936"/>
              <a:ext cx="599657" cy="1288773"/>
              <a:chOff x="6685427" y="3945835"/>
              <a:chExt cx="599657" cy="1288773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Group 194"/>
            <p:cNvGrpSpPr/>
            <p:nvPr/>
          </p:nvGrpSpPr>
          <p:grpSpPr>
            <a:xfrm flipV="1">
              <a:off x="7023615" y="2473261"/>
              <a:ext cx="599657" cy="1288773"/>
              <a:chOff x="6685427" y="3945835"/>
              <a:chExt cx="599657" cy="1288773"/>
            </a:xfrm>
          </p:grpSpPr>
          <p:cxnSp>
            <p:nvCxnSpPr>
              <p:cNvPr id="196" name="Straight Connector 195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Oval 25"/>
            <p:cNvSpPr/>
            <p:nvPr/>
          </p:nvSpPr>
          <p:spPr>
            <a:xfrm>
              <a:off x="6612453" y="3815303"/>
              <a:ext cx="92523" cy="91440"/>
            </a:xfrm>
            <a:prstGeom prst="ellipse">
              <a:avLst/>
            </a:prstGeom>
            <a:solidFill>
              <a:srgbClr val="00434C"/>
            </a:solidFill>
            <a:ln>
              <a:solidFill>
                <a:srgbClr val="0043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Connector 95"/>
            <p:cNvCxnSpPr/>
            <p:nvPr/>
          </p:nvCxnSpPr>
          <p:spPr>
            <a:xfrm flipV="1">
              <a:off x="6650331" y="242621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8038972" y="3128246"/>
            <a:ext cx="276147" cy="1410898"/>
            <a:chOff x="6516964" y="3137385"/>
            <a:chExt cx="276147" cy="1410898"/>
          </a:xfrm>
        </p:grpSpPr>
        <p:grpSp>
          <p:nvGrpSpPr>
            <p:cNvPr id="141" name="Group 140"/>
            <p:cNvGrpSpPr/>
            <p:nvPr/>
          </p:nvGrpSpPr>
          <p:grpSpPr>
            <a:xfrm>
              <a:off x="6518791" y="3137385"/>
              <a:ext cx="274320" cy="274320"/>
              <a:chOff x="1961368" y="3137385"/>
              <a:chExt cx="274320" cy="274320"/>
            </a:xfrm>
          </p:grpSpPr>
          <p:sp>
            <p:nvSpPr>
              <p:cNvPr id="142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43" name="Straight Connector 142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oup 144"/>
            <p:cNvGrpSpPr/>
            <p:nvPr/>
          </p:nvGrpSpPr>
          <p:grpSpPr>
            <a:xfrm>
              <a:off x="6516964" y="4273963"/>
              <a:ext cx="274320" cy="274320"/>
              <a:chOff x="1961368" y="3137385"/>
              <a:chExt cx="274320" cy="274320"/>
            </a:xfrm>
          </p:grpSpPr>
          <p:sp>
            <p:nvSpPr>
              <p:cNvPr id="146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1510D2F9-DB3C-423A-ADF9-1CD1EE83D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ÌNH DẠNG ĐƯỜNG SỨC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65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758566" y="1726757"/>
            <a:ext cx="3725187" cy="4389120"/>
            <a:chOff x="234565" y="1726757"/>
            <a:chExt cx="3725187" cy="4389120"/>
          </a:xfrm>
        </p:grpSpPr>
        <p:sp>
          <p:nvSpPr>
            <p:cNvPr id="89" name="Oval 34"/>
            <p:cNvSpPr>
              <a:spLocks noChangeArrowheads="1"/>
            </p:cNvSpPr>
            <p:nvPr/>
          </p:nvSpPr>
          <p:spPr bwMode="auto">
            <a:xfrm rot="5400000">
              <a:off x="1048042" y="3380404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7" name="Oval 34"/>
            <p:cNvSpPr>
              <a:spLocks noChangeArrowheads="1"/>
            </p:cNvSpPr>
            <p:nvPr/>
          </p:nvSpPr>
          <p:spPr bwMode="auto">
            <a:xfrm rot="5400000">
              <a:off x="-396993" y="2888301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8" name="Oval 34"/>
            <p:cNvSpPr>
              <a:spLocks noChangeArrowheads="1"/>
            </p:cNvSpPr>
            <p:nvPr/>
          </p:nvSpPr>
          <p:spPr bwMode="auto">
            <a:xfrm rot="5400000">
              <a:off x="366602" y="3158458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 rot="5400000" flipV="1">
              <a:off x="1356526" y="3654976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0" name="Oval 34"/>
            <p:cNvSpPr>
              <a:spLocks noChangeArrowheads="1"/>
            </p:cNvSpPr>
            <p:nvPr/>
          </p:nvSpPr>
          <p:spPr bwMode="auto">
            <a:xfrm rot="5400000" flipV="1">
              <a:off x="1698127" y="3391899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1" name="Oval 34"/>
            <p:cNvSpPr>
              <a:spLocks noChangeArrowheads="1"/>
            </p:cNvSpPr>
            <p:nvPr/>
          </p:nvSpPr>
          <p:spPr bwMode="auto">
            <a:xfrm rot="5400000" flipV="1">
              <a:off x="1397477" y="2881265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" name="Oval 34"/>
            <p:cNvSpPr>
              <a:spLocks noChangeArrowheads="1"/>
            </p:cNvSpPr>
            <p:nvPr/>
          </p:nvSpPr>
          <p:spPr bwMode="auto">
            <a:xfrm rot="5400000" flipV="1">
              <a:off x="1604077" y="3154055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" name="Oval 33"/>
            <p:cNvSpPr>
              <a:spLocks noChangeArrowheads="1"/>
            </p:cNvSpPr>
            <p:nvPr/>
          </p:nvSpPr>
          <p:spPr bwMode="auto">
            <a:xfrm rot="5400000">
              <a:off x="1649681" y="3650572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" name="Rectangle 103"/>
            <p:cNvSpPr/>
            <p:nvPr/>
          </p:nvSpPr>
          <p:spPr>
            <a:xfrm rot="5400000">
              <a:off x="1552277" y="3652057"/>
              <a:ext cx="1097280" cy="365760"/>
            </a:xfrm>
            <a:prstGeom prst="rect">
              <a:avLst/>
            </a:prstGeom>
            <a:solidFill>
              <a:srgbClr val="00434C"/>
            </a:solidFill>
            <a:ln>
              <a:solidFill>
                <a:srgbClr val="0043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Line 38"/>
            <p:cNvSpPr>
              <a:spLocks noChangeShapeType="1"/>
            </p:cNvSpPr>
            <p:nvPr/>
          </p:nvSpPr>
          <p:spPr bwMode="auto">
            <a:xfrm rot="5400000">
              <a:off x="-97363" y="3921317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3959752" y="379807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3404487" y="381530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2888976" y="381662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42780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1750620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131462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791156" y="381795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34565" y="3817957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083049" y="381811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V="1">
              <a:off x="2084529" y="531103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2091684" y="242845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3476633" y="3127170"/>
            <a:ext cx="282271" cy="1410898"/>
            <a:chOff x="1961368" y="3137385"/>
            <a:chExt cx="282271" cy="1410898"/>
          </a:xfrm>
        </p:grpSpPr>
        <p:grpSp>
          <p:nvGrpSpPr>
            <p:cNvPr id="128" name="Group 127"/>
            <p:cNvGrpSpPr/>
            <p:nvPr/>
          </p:nvGrpSpPr>
          <p:grpSpPr>
            <a:xfrm>
              <a:off x="1961368" y="3137385"/>
              <a:ext cx="274320" cy="274320"/>
              <a:chOff x="1961368" y="3137385"/>
              <a:chExt cx="274320" cy="274320"/>
            </a:xfrm>
          </p:grpSpPr>
          <p:sp>
            <p:nvSpPr>
              <p:cNvPr id="132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33" name="Straight Connector 132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Group 128"/>
            <p:cNvGrpSpPr/>
            <p:nvPr/>
          </p:nvGrpSpPr>
          <p:grpSpPr>
            <a:xfrm>
              <a:off x="1969319" y="4273963"/>
              <a:ext cx="274320" cy="274320"/>
              <a:chOff x="1969319" y="4273963"/>
              <a:chExt cx="274320" cy="274320"/>
            </a:xfrm>
          </p:grpSpPr>
          <p:sp>
            <p:nvSpPr>
              <p:cNvPr id="130" name="Oval 129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31" name="Straight Connector 130"/>
              <p:cNvCxnSpPr/>
              <p:nvPr/>
            </p:nvCxnSpPr>
            <p:spPr>
              <a:xfrm flipV="1">
                <a:off x="2015486" y="4421445"/>
                <a:ext cx="182880" cy="0"/>
              </a:xfrm>
              <a:prstGeom prst="line">
                <a:avLst/>
              </a:prstGeom>
              <a:ln w="317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Group 2"/>
          <p:cNvGrpSpPr/>
          <p:nvPr/>
        </p:nvGrpSpPr>
        <p:grpSpPr>
          <a:xfrm>
            <a:off x="6319964" y="1661829"/>
            <a:ext cx="3726826" cy="4389120"/>
            <a:chOff x="4795964" y="1661829"/>
            <a:chExt cx="3726826" cy="4389120"/>
          </a:xfrm>
        </p:grpSpPr>
        <p:sp>
          <p:nvSpPr>
            <p:cNvPr id="149" name="Line 38"/>
            <p:cNvSpPr>
              <a:spLocks noChangeShapeType="1"/>
            </p:cNvSpPr>
            <p:nvPr/>
          </p:nvSpPr>
          <p:spPr bwMode="auto">
            <a:xfrm rot="5400000">
              <a:off x="4465689" y="3856389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704976" y="1701406"/>
              <a:ext cx="1817814" cy="4292218"/>
              <a:chOff x="6378972" y="1701406"/>
              <a:chExt cx="1817814" cy="429221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378972" y="1701406"/>
                <a:ext cx="1816489" cy="2088382"/>
                <a:chOff x="6378972" y="1701406"/>
                <a:chExt cx="1816489" cy="2088382"/>
              </a:xfrm>
            </p:grpSpPr>
            <p:sp>
              <p:nvSpPr>
                <p:cNvPr id="14" name="Freeform 13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8"/>
                <p:cNvSpPr/>
                <p:nvPr/>
              </p:nvSpPr>
              <p:spPr>
                <a:xfrm>
                  <a:off x="6407622" y="1701406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1" name="Group 150"/>
              <p:cNvGrpSpPr/>
              <p:nvPr/>
            </p:nvGrpSpPr>
            <p:grpSpPr>
              <a:xfrm flipV="1">
                <a:off x="6380297" y="3921317"/>
                <a:ext cx="1816489" cy="2072307"/>
                <a:chOff x="6378972" y="1717481"/>
                <a:chExt cx="1816489" cy="2072307"/>
              </a:xfrm>
            </p:grpSpPr>
            <p:sp>
              <p:nvSpPr>
                <p:cNvPr id="152" name="Freeform 151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" name="Freeform 152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4" name="Freeform 153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5" name="Freeform 154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Freeform 155"/>
                <p:cNvSpPr/>
                <p:nvPr/>
              </p:nvSpPr>
              <p:spPr>
                <a:xfrm>
                  <a:off x="6400799" y="1717481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7" name="Group 156"/>
            <p:cNvGrpSpPr/>
            <p:nvPr/>
          </p:nvGrpSpPr>
          <p:grpSpPr>
            <a:xfrm flipH="1">
              <a:off x="4795964" y="1703550"/>
              <a:ext cx="1817814" cy="4299523"/>
              <a:chOff x="6378972" y="1702225"/>
              <a:chExt cx="1817814" cy="4299523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6378972" y="1702225"/>
                <a:ext cx="1816489" cy="2087563"/>
                <a:chOff x="6378972" y="1702225"/>
                <a:chExt cx="1816489" cy="2087563"/>
              </a:xfrm>
            </p:grpSpPr>
            <p:sp>
              <p:nvSpPr>
                <p:cNvPr id="165" name="Freeform 164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Freeform 165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6401082" y="1702225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 flipV="1">
                <a:off x="6380297" y="3921317"/>
                <a:ext cx="1816489" cy="2080431"/>
                <a:chOff x="6378972" y="1709357"/>
                <a:chExt cx="1816489" cy="2080431"/>
              </a:xfrm>
            </p:grpSpPr>
            <p:sp>
              <p:nvSpPr>
                <p:cNvPr id="160" name="Freeform 159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Freeform 160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Freeform 161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3" name="Freeform 162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Freeform 163"/>
                <p:cNvSpPr/>
                <p:nvPr/>
              </p:nvSpPr>
              <p:spPr>
                <a:xfrm>
                  <a:off x="6393309" y="1709357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77" name="Straight Connector 176"/>
            <p:cNvCxnSpPr/>
            <p:nvPr/>
          </p:nvCxnSpPr>
          <p:spPr>
            <a:xfrm flipV="1">
              <a:off x="6660249" y="5182925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7019382" y="3945835"/>
              <a:ext cx="599657" cy="1288773"/>
              <a:chOff x="6685427" y="3945835"/>
              <a:chExt cx="599657" cy="1288773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3" name="Group 182"/>
            <p:cNvGrpSpPr/>
            <p:nvPr/>
          </p:nvGrpSpPr>
          <p:grpSpPr>
            <a:xfrm flipH="1">
              <a:off x="5708995" y="3949554"/>
              <a:ext cx="599657" cy="1288773"/>
              <a:chOff x="6685427" y="3945835"/>
              <a:chExt cx="599657" cy="1288773"/>
            </a:xfrm>
          </p:grpSpPr>
          <p:cxnSp>
            <p:nvCxnSpPr>
              <p:cNvPr id="184" name="Straight Connector 183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Group 188"/>
            <p:cNvGrpSpPr/>
            <p:nvPr/>
          </p:nvGrpSpPr>
          <p:grpSpPr>
            <a:xfrm flipH="1" flipV="1">
              <a:off x="5702370" y="2471936"/>
              <a:ext cx="599657" cy="1288773"/>
              <a:chOff x="6685427" y="3945835"/>
              <a:chExt cx="599657" cy="1288773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Group 194"/>
            <p:cNvGrpSpPr/>
            <p:nvPr/>
          </p:nvGrpSpPr>
          <p:grpSpPr>
            <a:xfrm flipV="1">
              <a:off x="7023615" y="2473261"/>
              <a:ext cx="599657" cy="1288773"/>
              <a:chOff x="6685427" y="3945835"/>
              <a:chExt cx="599657" cy="1288773"/>
            </a:xfrm>
          </p:grpSpPr>
          <p:cxnSp>
            <p:nvCxnSpPr>
              <p:cNvPr id="196" name="Straight Connector 195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Oval 25"/>
            <p:cNvSpPr/>
            <p:nvPr/>
          </p:nvSpPr>
          <p:spPr>
            <a:xfrm>
              <a:off x="6612453" y="3815303"/>
              <a:ext cx="92523" cy="91440"/>
            </a:xfrm>
            <a:prstGeom prst="ellipse">
              <a:avLst/>
            </a:prstGeom>
            <a:solidFill>
              <a:srgbClr val="00434C"/>
            </a:solidFill>
            <a:ln>
              <a:solidFill>
                <a:srgbClr val="0043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6653368" y="238273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8042553" y="3130238"/>
            <a:ext cx="275226" cy="1404660"/>
            <a:chOff x="6519462" y="3139138"/>
            <a:chExt cx="275226" cy="1404660"/>
          </a:xfrm>
        </p:grpSpPr>
        <p:grpSp>
          <p:nvGrpSpPr>
            <p:cNvPr id="90" name="Group 89"/>
            <p:cNvGrpSpPr/>
            <p:nvPr/>
          </p:nvGrpSpPr>
          <p:grpSpPr>
            <a:xfrm>
              <a:off x="6519462" y="3139138"/>
              <a:ext cx="274320" cy="274320"/>
              <a:chOff x="1969319" y="4273963"/>
              <a:chExt cx="274320" cy="27432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92" name="Straight Connector 91"/>
              <p:cNvCxnSpPr/>
              <p:nvPr/>
            </p:nvCxnSpPr>
            <p:spPr>
              <a:xfrm flipV="1">
                <a:off x="2006608" y="4421445"/>
                <a:ext cx="182880" cy="0"/>
              </a:xfrm>
              <a:prstGeom prst="line">
                <a:avLst/>
              </a:prstGeom>
              <a:ln w="2540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92"/>
            <p:cNvGrpSpPr/>
            <p:nvPr/>
          </p:nvGrpSpPr>
          <p:grpSpPr>
            <a:xfrm>
              <a:off x="6520368" y="4269478"/>
              <a:ext cx="274320" cy="274320"/>
              <a:chOff x="1969319" y="4273963"/>
              <a:chExt cx="274320" cy="27432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95" name="Straight Connector 94"/>
              <p:cNvCxnSpPr/>
              <p:nvPr/>
            </p:nvCxnSpPr>
            <p:spPr>
              <a:xfrm flipV="1">
                <a:off x="2005681" y="4413494"/>
                <a:ext cx="182880" cy="0"/>
              </a:xfrm>
              <a:prstGeom prst="line">
                <a:avLst/>
              </a:prstGeom>
              <a:ln w="2540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0" name="Rectangle 109">
            <a:extLst>
              <a:ext uri="{FF2B5EF4-FFF2-40B4-BE49-F238E27FC236}">
                <a16:creationId xmlns:a16="http://schemas.microsoft.com/office/drawing/2014/main" id="{0A6CD098-C277-4607-8275-AB6CC7567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ÌNH DẠNG ĐƯỜNG SỨC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22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108">
            <a:extLst>
              <a:ext uri="{FF2B5EF4-FFF2-40B4-BE49-F238E27FC236}">
                <a16:creationId xmlns:a16="http://schemas.microsoft.com/office/drawing/2014/main" id="{A5C4F299-8C71-4790-A862-C7C6AB500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ÍNH CHẤT ĐƯỜNG SỨC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A6B4E8A3-5046-4B64-AEBC-FC7D3FD44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660" y="5107473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chemeClr val="tx2"/>
              </a:buClr>
              <a:buSzPct val="70000"/>
            </a:pPr>
            <a:r>
              <a:rPr lang="vi-VN" sz="240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Các đường sức không giao nhau</a:t>
            </a:r>
            <a:endParaRPr lang="en-US" sz="2400" dirty="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C97617F2-4421-4E71-AD08-7B40A8A03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660" y="5603548"/>
            <a:ext cx="6641697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chemeClr val="tx2"/>
              </a:buClr>
              <a:buSzPct val="70000"/>
            </a:pPr>
            <a:r>
              <a:rPr lang="vi-VN" sz="240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Đường sức càng dày thì điện trường càng mạnh</a:t>
            </a:r>
            <a:endParaRPr lang="en-US" sz="2400" dirty="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621C0E70-232E-4062-A881-AAF8BD372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660" y="6099623"/>
            <a:ext cx="712747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chemeClr val="tx2"/>
              </a:buClr>
              <a:buSzPct val="70000"/>
            </a:pPr>
            <a:r>
              <a:rPr lang="vi-VN" sz="240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Véc tơ cường độ điện trường tiếp tuyến với đường sức</a:t>
            </a:r>
            <a:endParaRPr lang="en-US" sz="2400" dirty="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F3ADA1CD-A7DC-4F8E-9F97-71AB7F7D26B4}"/>
              </a:ext>
            </a:extLst>
          </p:cNvPr>
          <p:cNvGrpSpPr/>
          <p:nvPr/>
        </p:nvGrpSpPr>
        <p:grpSpPr>
          <a:xfrm>
            <a:off x="4520786" y="1547275"/>
            <a:ext cx="1717780" cy="1537375"/>
            <a:chOff x="3468048" y="2301670"/>
            <a:chExt cx="1717780" cy="1537375"/>
          </a:xfrm>
        </p:grpSpPr>
        <p:sp>
          <p:nvSpPr>
            <p:cNvPr id="113" name="Line 87">
              <a:extLst>
                <a:ext uri="{FF2B5EF4-FFF2-40B4-BE49-F238E27FC236}">
                  <a16:creationId xmlns:a16="http://schemas.microsoft.com/office/drawing/2014/main" id="{7423BE25-06FA-439C-8E56-556FD309B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8048" y="2539014"/>
              <a:ext cx="1027489" cy="84697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14" name="Text Box 94">
              <a:extLst>
                <a:ext uri="{FF2B5EF4-FFF2-40B4-BE49-F238E27FC236}">
                  <a16:creationId xmlns:a16="http://schemas.microsoft.com/office/drawing/2014/main" id="{2B830AE9-309E-4CE0-99FC-A79077A92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7188" y="23016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1"/>
                  </a:solidFill>
                  <a:cs typeface="Times New Roman" pitchFamily="18" charset="0"/>
                </a:rPr>
                <a:t>E</a:t>
              </a:r>
              <a:r>
                <a:rPr lang="vi-VN" sz="2600" b="1" baseline="-25000">
                  <a:solidFill>
                    <a:schemeClr val="bg1"/>
                  </a:solidFill>
                  <a:cs typeface="Times New Roman" pitchFamily="18" charset="0"/>
                </a:rPr>
                <a:t>M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115" name="Line 95">
              <a:extLst>
                <a:ext uri="{FF2B5EF4-FFF2-40B4-BE49-F238E27FC236}">
                  <a16:creationId xmlns:a16="http://schemas.microsoft.com/office/drawing/2014/main" id="{4F24664E-4811-4B61-81A3-A27E6481A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  <p:sp>
          <p:nvSpPr>
            <p:cNvPr id="116" name="Text Box 94">
              <a:extLst>
                <a:ext uri="{FF2B5EF4-FFF2-40B4-BE49-F238E27FC236}">
                  <a16:creationId xmlns:a16="http://schemas.microsoft.com/office/drawing/2014/main" id="{584B838E-190F-41C0-B853-D283B1195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863" y="3346602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600" b="1">
                  <a:solidFill>
                    <a:schemeClr val="bg1"/>
                  </a:solidFill>
                  <a:cs typeface="Times New Roman" pitchFamily="18" charset="0"/>
                </a:rPr>
                <a:t>M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9BE904E6-FA1E-4015-8167-FB056C57A780}"/>
              </a:ext>
            </a:extLst>
          </p:cNvPr>
          <p:cNvGrpSpPr/>
          <p:nvPr/>
        </p:nvGrpSpPr>
        <p:grpSpPr>
          <a:xfrm>
            <a:off x="7545211" y="3420842"/>
            <a:ext cx="1750881" cy="713830"/>
            <a:chOff x="3177772" y="2492170"/>
            <a:chExt cx="1750881" cy="713830"/>
          </a:xfrm>
        </p:grpSpPr>
        <p:sp>
          <p:nvSpPr>
            <p:cNvPr id="118" name="Line 87">
              <a:extLst>
                <a:ext uri="{FF2B5EF4-FFF2-40B4-BE49-F238E27FC236}">
                  <a16:creationId xmlns:a16="http://schemas.microsoft.com/office/drawing/2014/main" id="{33FAD2AE-4450-45AB-9A65-C333DD5308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9712" y="2569431"/>
              <a:ext cx="923925" cy="10731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36" name="Text Box 94">
              <a:extLst>
                <a:ext uri="{FF2B5EF4-FFF2-40B4-BE49-F238E27FC236}">
                  <a16:creationId xmlns:a16="http://schemas.microsoft.com/office/drawing/2014/main" id="{E60ECC87-5BDA-4852-9956-0009355C6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0013" y="24921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1"/>
                  </a:solidFill>
                  <a:cs typeface="Times New Roman" pitchFamily="18" charset="0"/>
                </a:rPr>
                <a:t>E</a:t>
              </a:r>
              <a:r>
                <a:rPr lang="vi-VN" sz="2600" b="1" baseline="-25000">
                  <a:solidFill>
                    <a:schemeClr val="bg1"/>
                  </a:solidFill>
                  <a:cs typeface="Times New Roman" pitchFamily="18" charset="0"/>
                </a:rPr>
                <a:t>N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137" name="Line 95">
              <a:extLst>
                <a:ext uri="{FF2B5EF4-FFF2-40B4-BE49-F238E27FC236}">
                  <a16:creationId xmlns:a16="http://schemas.microsoft.com/office/drawing/2014/main" id="{7D80D8EB-8D46-4547-B86E-E63342C34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0109" y="25702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  <p:sp>
          <p:nvSpPr>
            <p:cNvPr id="138" name="Text Box 94">
              <a:extLst>
                <a:ext uri="{FF2B5EF4-FFF2-40B4-BE49-F238E27FC236}">
                  <a16:creationId xmlns:a16="http://schemas.microsoft.com/office/drawing/2014/main" id="{DFE019FF-A103-4369-B9F1-6D4B58991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7772" y="2713557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600" b="1">
                  <a:solidFill>
                    <a:schemeClr val="bg1"/>
                  </a:solidFill>
                  <a:cs typeface="Times New Roman" pitchFamily="18" charset="0"/>
                </a:rPr>
                <a:t>N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F2EB4C7A-DCEE-405E-9A32-7BF3BA77D0F2}"/>
              </a:ext>
            </a:extLst>
          </p:cNvPr>
          <p:cNvGrpSpPr/>
          <p:nvPr/>
        </p:nvGrpSpPr>
        <p:grpSpPr>
          <a:xfrm>
            <a:off x="3209686" y="250957"/>
            <a:ext cx="6199864" cy="5405587"/>
            <a:chOff x="1685686" y="746256"/>
            <a:chExt cx="6199864" cy="5405587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7927A9AB-802D-44C0-A300-EDD7197EE6E9}"/>
                </a:ext>
              </a:extLst>
            </p:cNvPr>
            <p:cNvSpPr/>
            <p:nvPr/>
          </p:nvSpPr>
          <p:spPr>
            <a:xfrm>
              <a:off x="2409825" y="1446548"/>
              <a:ext cx="4895850" cy="2505075"/>
            </a:xfrm>
            <a:custGeom>
              <a:avLst/>
              <a:gdLst>
                <a:gd name="connsiteX0" fmla="*/ 0 w 4895850"/>
                <a:gd name="connsiteY0" fmla="*/ 2505075 h 2505075"/>
                <a:gd name="connsiteX1" fmla="*/ 1066800 w 4895850"/>
                <a:gd name="connsiteY1" fmla="*/ 1390650 h 2505075"/>
                <a:gd name="connsiteX2" fmla="*/ 3162300 w 4895850"/>
                <a:gd name="connsiteY2" fmla="*/ 1314450 h 2505075"/>
                <a:gd name="connsiteX3" fmla="*/ 4895850 w 4895850"/>
                <a:gd name="connsiteY3" fmla="*/ 0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95850" h="2505075">
                  <a:moveTo>
                    <a:pt x="0" y="2505075"/>
                  </a:moveTo>
                  <a:cubicBezTo>
                    <a:pt x="269875" y="2047081"/>
                    <a:pt x="539750" y="1589087"/>
                    <a:pt x="1066800" y="1390650"/>
                  </a:cubicBezTo>
                  <a:cubicBezTo>
                    <a:pt x="1593850" y="1192213"/>
                    <a:pt x="2524125" y="1546225"/>
                    <a:pt x="3162300" y="1314450"/>
                  </a:cubicBezTo>
                  <a:cubicBezTo>
                    <a:pt x="3800475" y="1082675"/>
                    <a:pt x="4348162" y="541337"/>
                    <a:pt x="489585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Freeform: Shape 138">
              <a:extLst>
                <a:ext uri="{FF2B5EF4-FFF2-40B4-BE49-F238E27FC236}">
                  <a16:creationId xmlns:a16="http://schemas.microsoft.com/office/drawing/2014/main" id="{4E76F45A-8909-4821-9939-902DD30E5993}"/>
                </a:ext>
              </a:extLst>
            </p:cNvPr>
            <p:cNvSpPr/>
            <p:nvPr/>
          </p:nvSpPr>
          <p:spPr>
            <a:xfrm rot="20411135">
              <a:off x="1685686" y="746256"/>
              <a:ext cx="4895850" cy="2131471"/>
            </a:xfrm>
            <a:custGeom>
              <a:avLst/>
              <a:gdLst>
                <a:gd name="connsiteX0" fmla="*/ 0 w 4895850"/>
                <a:gd name="connsiteY0" fmla="*/ 2505075 h 2505075"/>
                <a:gd name="connsiteX1" fmla="*/ 1066800 w 4895850"/>
                <a:gd name="connsiteY1" fmla="*/ 1390650 h 2505075"/>
                <a:gd name="connsiteX2" fmla="*/ 3162300 w 4895850"/>
                <a:gd name="connsiteY2" fmla="*/ 1314450 h 2505075"/>
                <a:gd name="connsiteX3" fmla="*/ 4895850 w 4895850"/>
                <a:gd name="connsiteY3" fmla="*/ 0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95850" h="2505075">
                  <a:moveTo>
                    <a:pt x="0" y="2505075"/>
                  </a:moveTo>
                  <a:cubicBezTo>
                    <a:pt x="269875" y="2047081"/>
                    <a:pt x="539750" y="1589087"/>
                    <a:pt x="1066800" y="1390650"/>
                  </a:cubicBezTo>
                  <a:cubicBezTo>
                    <a:pt x="1593850" y="1192213"/>
                    <a:pt x="2524125" y="1546225"/>
                    <a:pt x="3162300" y="1314450"/>
                  </a:cubicBezTo>
                  <a:cubicBezTo>
                    <a:pt x="3800475" y="1082675"/>
                    <a:pt x="4348162" y="541337"/>
                    <a:pt x="489585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Freeform: Shape 139">
              <a:extLst>
                <a:ext uri="{FF2B5EF4-FFF2-40B4-BE49-F238E27FC236}">
                  <a16:creationId xmlns:a16="http://schemas.microsoft.com/office/drawing/2014/main" id="{E0AF5CDC-CB73-4511-97F0-B90276025053}"/>
                </a:ext>
              </a:extLst>
            </p:cNvPr>
            <p:cNvSpPr/>
            <p:nvPr/>
          </p:nvSpPr>
          <p:spPr>
            <a:xfrm rot="1179648">
              <a:off x="2871434" y="2555308"/>
              <a:ext cx="4895850" cy="2505075"/>
            </a:xfrm>
            <a:custGeom>
              <a:avLst/>
              <a:gdLst>
                <a:gd name="connsiteX0" fmla="*/ 0 w 4895850"/>
                <a:gd name="connsiteY0" fmla="*/ 2505075 h 2505075"/>
                <a:gd name="connsiteX1" fmla="*/ 1066800 w 4895850"/>
                <a:gd name="connsiteY1" fmla="*/ 1390650 h 2505075"/>
                <a:gd name="connsiteX2" fmla="*/ 3162300 w 4895850"/>
                <a:gd name="connsiteY2" fmla="*/ 1314450 h 2505075"/>
                <a:gd name="connsiteX3" fmla="*/ 4895850 w 4895850"/>
                <a:gd name="connsiteY3" fmla="*/ 0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95850" h="2505075">
                  <a:moveTo>
                    <a:pt x="0" y="2505075"/>
                  </a:moveTo>
                  <a:cubicBezTo>
                    <a:pt x="269875" y="2047081"/>
                    <a:pt x="539750" y="1589087"/>
                    <a:pt x="1066800" y="1390650"/>
                  </a:cubicBezTo>
                  <a:cubicBezTo>
                    <a:pt x="1593850" y="1192213"/>
                    <a:pt x="2524125" y="1546225"/>
                    <a:pt x="3162300" y="1314450"/>
                  </a:cubicBezTo>
                  <a:cubicBezTo>
                    <a:pt x="3800475" y="1082675"/>
                    <a:pt x="4348162" y="541337"/>
                    <a:pt x="489585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Freeform: Shape 140">
              <a:extLst>
                <a:ext uri="{FF2B5EF4-FFF2-40B4-BE49-F238E27FC236}">
                  <a16:creationId xmlns:a16="http://schemas.microsoft.com/office/drawing/2014/main" id="{D856834E-9DEF-41EC-A423-0A2C7DA56117}"/>
                </a:ext>
              </a:extLst>
            </p:cNvPr>
            <p:cNvSpPr/>
            <p:nvPr/>
          </p:nvSpPr>
          <p:spPr>
            <a:xfrm rot="2190146">
              <a:off x="2989700" y="3646768"/>
              <a:ext cx="4895850" cy="2505075"/>
            </a:xfrm>
            <a:custGeom>
              <a:avLst/>
              <a:gdLst>
                <a:gd name="connsiteX0" fmla="*/ 0 w 4895850"/>
                <a:gd name="connsiteY0" fmla="*/ 2505075 h 2505075"/>
                <a:gd name="connsiteX1" fmla="*/ 1066800 w 4895850"/>
                <a:gd name="connsiteY1" fmla="*/ 1390650 h 2505075"/>
                <a:gd name="connsiteX2" fmla="*/ 3162300 w 4895850"/>
                <a:gd name="connsiteY2" fmla="*/ 1314450 h 2505075"/>
                <a:gd name="connsiteX3" fmla="*/ 4895850 w 4895850"/>
                <a:gd name="connsiteY3" fmla="*/ 0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95850" h="2505075">
                  <a:moveTo>
                    <a:pt x="0" y="2505075"/>
                  </a:moveTo>
                  <a:cubicBezTo>
                    <a:pt x="269875" y="2047081"/>
                    <a:pt x="539750" y="1589087"/>
                    <a:pt x="1066800" y="1390650"/>
                  </a:cubicBezTo>
                  <a:cubicBezTo>
                    <a:pt x="1593850" y="1192213"/>
                    <a:pt x="2524125" y="1546225"/>
                    <a:pt x="3162300" y="1314450"/>
                  </a:cubicBezTo>
                  <a:cubicBezTo>
                    <a:pt x="3800475" y="1082675"/>
                    <a:pt x="4348162" y="541337"/>
                    <a:pt x="489585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>
            <a:extLst>
              <a:ext uri="{FF2B5EF4-FFF2-40B4-BE49-F238E27FC236}">
                <a16:creationId xmlns:a16="http://schemas.microsoft.com/office/drawing/2014/main" id="{7320B359-5A9E-4088-9F54-7423D5FFB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660" y="4611398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chemeClr val="tx2"/>
              </a:buClr>
              <a:buSzPct val="70000"/>
            </a:pPr>
            <a:r>
              <a:rPr lang="vi-VN" sz="240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Mỗi điểm không có quá một đường sức</a:t>
            </a:r>
            <a:endParaRPr lang="en-US" sz="2400" dirty="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30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10" grpId="0"/>
      <p:bldP spid="111" grpId="0"/>
      <p:bldP spid="1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C46EDD1-54B4-4D42-AD57-B6A85F578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320" y="129208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ỆN TRƯỜNG ĐỀU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sp>
        <p:nvSpPr>
          <p:cNvPr id="5" name="Text Box 2700">
            <a:extLst>
              <a:ext uri="{FF2B5EF4-FFF2-40B4-BE49-F238E27FC236}">
                <a16:creationId xmlns:a16="http://schemas.microsoft.com/office/drawing/2014/main" id="{2F26BE9D-68CA-48C7-A96F-827B8A5EB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813" y="5417889"/>
            <a:ext cx="6863576" cy="914400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b="1" smtClean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Véc tơ cương độ điện trường tại mọi điểm bằng nhau</a:t>
            </a:r>
          </a:p>
          <a:p>
            <a:pPr>
              <a:lnSpc>
                <a:spcPct val="120000"/>
              </a:lnSpc>
            </a:pPr>
            <a:r>
              <a:rPr lang="en-US" sz="2400" b="1" smtClean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cs typeface="Times New Roman" panose="02020603050405020304" pitchFamily="18" charset="0"/>
              </a:rPr>
              <a:t>Các đường sức từ song song cách đều nhau.</a:t>
            </a:r>
            <a:endParaRPr lang="vi-VN" sz="2400" b="1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960DA4D-2470-4241-A0B1-18BED231B228}"/>
              </a:ext>
            </a:extLst>
          </p:cNvPr>
          <p:cNvGrpSpPr/>
          <p:nvPr/>
        </p:nvGrpSpPr>
        <p:grpSpPr>
          <a:xfrm>
            <a:off x="1773954" y="1693188"/>
            <a:ext cx="3964934" cy="2882048"/>
            <a:chOff x="1711250" y="1770926"/>
            <a:chExt cx="5721507" cy="3060665"/>
          </a:xfrm>
        </p:grpSpPr>
        <p:sp>
          <p:nvSpPr>
            <p:cNvPr id="7" name="Line 38">
              <a:extLst>
                <a:ext uri="{FF2B5EF4-FFF2-40B4-BE49-F238E27FC236}">
                  <a16:creationId xmlns:a16="http://schemas.microsoft.com/office/drawing/2014/main" id="{089FAEE6-2536-420C-9A60-FA7A8AB07B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0" y="1770926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BD85521-44BC-4B0D-A192-FD6338AF4B8B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1728064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Line 38">
              <a:extLst>
                <a:ext uri="{FF2B5EF4-FFF2-40B4-BE49-F238E27FC236}">
                  <a16:creationId xmlns:a16="http://schemas.microsoft.com/office/drawing/2014/main" id="{7296D257-919A-443D-A2A9-3841E4B24A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0" y="2281037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7AEDCF4-EA93-4ADF-8B0F-EC00A9CAFD85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2234316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Line 38">
              <a:extLst>
                <a:ext uri="{FF2B5EF4-FFF2-40B4-BE49-F238E27FC236}">
                  <a16:creationId xmlns:a16="http://schemas.microsoft.com/office/drawing/2014/main" id="{85071CDE-F24B-4933-9D31-707FFED9E7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0" y="2791148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8B57D554-4C67-4AC7-8267-E647A135FF16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2740568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Line 38">
              <a:extLst>
                <a:ext uri="{FF2B5EF4-FFF2-40B4-BE49-F238E27FC236}">
                  <a16:creationId xmlns:a16="http://schemas.microsoft.com/office/drawing/2014/main" id="{EBABCFE4-896C-4A15-8F6E-4F304FA04A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0" y="3301259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6F483AB-D6E4-478D-AE92-3337FAB9EF6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3246820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Line 38">
              <a:extLst>
                <a:ext uri="{FF2B5EF4-FFF2-40B4-BE49-F238E27FC236}">
                  <a16:creationId xmlns:a16="http://schemas.microsoft.com/office/drawing/2014/main" id="{547AB960-2784-4E0F-ADEF-03FDF32ED5C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1" y="3811370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33A7BCEC-FCC6-4CC1-8980-DCA422E361B5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3753072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Line 38">
              <a:extLst>
                <a:ext uri="{FF2B5EF4-FFF2-40B4-BE49-F238E27FC236}">
                  <a16:creationId xmlns:a16="http://schemas.microsoft.com/office/drawing/2014/main" id="{F7EEF7C0-1E7A-4B3E-955F-A02F0D212E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1" y="4321481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01659A8-9D27-46F4-B47F-530316B7FEAD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4259324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Line 38">
              <a:extLst>
                <a:ext uri="{FF2B5EF4-FFF2-40B4-BE49-F238E27FC236}">
                  <a16:creationId xmlns:a16="http://schemas.microsoft.com/office/drawing/2014/main" id="{90DC8D63-FAF6-4EF8-B31B-5EAF0A2C434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711251" y="4831591"/>
              <a:ext cx="572150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2000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75E4F768-2E67-42AD-812F-384F8E68FD0B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4572000" y="4777154"/>
              <a:ext cx="0" cy="91440"/>
            </a:xfrm>
            <a:prstGeom prst="straightConnector1">
              <a:avLst/>
            </a:prstGeom>
            <a:ln w="28575">
              <a:solidFill>
                <a:schemeClr val="bg1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B5B41D-3D34-4B1B-8883-F8CC8FD26623}"/>
              </a:ext>
            </a:extLst>
          </p:cNvPr>
          <p:cNvGrpSpPr/>
          <p:nvPr/>
        </p:nvGrpSpPr>
        <p:grpSpPr>
          <a:xfrm>
            <a:off x="1999642" y="1702921"/>
            <a:ext cx="1126259" cy="865626"/>
            <a:chOff x="3560606" y="2301670"/>
            <a:chExt cx="1625222" cy="919274"/>
          </a:xfrm>
        </p:grpSpPr>
        <p:sp>
          <p:nvSpPr>
            <p:cNvPr id="22" name="Line 87">
              <a:extLst>
                <a:ext uri="{FF2B5EF4-FFF2-40B4-BE49-F238E27FC236}">
                  <a16:creationId xmlns:a16="http://schemas.microsoft.com/office/drawing/2014/main" id="{48F5AF6E-CDC3-4B0B-9CE9-CD62385AF7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2788" y="2810313"/>
              <a:ext cx="9144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 sz="2000">
                <a:solidFill>
                  <a:schemeClr val="bg1"/>
                </a:solidFill>
              </a:endParaRPr>
            </a:p>
          </p:txBody>
        </p:sp>
        <p:sp>
          <p:nvSpPr>
            <p:cNvPr id="23" name="Text Box 94">
              <a:extLst>
                <a:ext uri="{FF2B5EF4-FFF2-40B4-BE49-F238E27FC236}">
                  <a16:creationId xmlns:a16="http://schemas.microsoft.com/office/drawing/2014/main" id="{D609A6CB-87F8-489E-B8FB-1F70218F4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7188" y="2301670"/>
              <a:ext cx="5486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b="1">
                  <a:solidFill>
                    <a:schemeClr val="bg1"/>
                  </a:solidFill>
                  <a:cs typeface="Times New Roman" pitchFamily="18" charset="0"/>
                </a:rPr>
                <a:t>E</a:t>
              </a:r>
              <a:r>
                <a:rPr lang="vi-VN" sz="2000" b="1" baseline="-25000">
                  <a:solidFill>
                    <a:schemeClr val="bg1"/>
                  </a:solidFill>
                  <a:cs typeface="Times New Roman" pitchFamily="18" charset="0"/>
                </a:rPr>
                <a:t>M</a:t>
              </a:r>
              <a:endParaRPr lang="el-GR" sz="20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24" name="Line 95">
              <a:extLst>
                <a:ext uri="{FF2B5EF4-FFF2-40B4-BE49-F238E27FC236}">
                  <a16:creationId xmlns:a16="http://schemas.microsoft.com/office/drawing/2014/main" id="{E97E33AE-70EF-4773-B707-FC7BC4442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000">
                <a:solidFill>
                  <a:schemeClr val="bg1"/>
                </a:solidFill>
              </a:endParaRPr>
            </a:p>
          </p:txBody>
        </p:sp>
        <p:sp>
          <p:nvSpPr>
            <p:cNvPr id="25" name="Text Box 94">
              <a:extLst>
                <a:ext uri="{FF2B5EF4-FFF2-40B4-BE49-F238E27FC236}">
                  <a16:creationId xmlns:a16="http://schemas.microsoft.com/office/drawing/2014/main" id="{543F628C-9C0E-440F-9CE3-44EB3974B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606" y="2820834"/>
              <a:ext cx="5486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000" b="1">
                  <a:solidFill>
                    <a:schemeClr val="bg1"/>
                  </a:solidFill>
                  <a:cs typeface="Times New Roman" pitchFamily="18" charset="0"/>
                </a:rPr>
                <a:t>M</a:t>
              </a:r>
              <a:endParaRPr lang="el-GR" sz="20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5C7960D-BDE2-493D-A507-BF42D61CEA17}"/>
              </a:ext>
            </a:extLst>
          </p:cNvPr>
          <p:cNvGrpSpPr/>
          <p:nvPr/>
        </p:nvGrpSpPr>
        <p:grpSpPr>
          <a:xfrm>
            <a:off x="4307149" y="3134125"/>
            <a:ext cx="1108326" cy="865626"/>
            <a:chOff x="3586484" y="2301670"/>
            <a:chExt cx="1599344" cy="919274"/>
          </a:xfrm>
        </p:grpSpPr>
        <p:sp>
          <p:nvSpPr>
            <p:cNvPr id="27" name="Line 87">
              <a:extLst>
                <a:ext uri="{FF2B5EF4-FFF2-40B4-BE49-F238E27FC236}">
                  <a16:creationId xmlns:a16="http://schemas.microsoft.com/office/drawing/2014/main" id="{C78A92F2-C944-497B-B77B-B92380ED6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2788" y="2810313"/>
              <a:ext cx="9144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 sz="2000">
                <a:solidFill>
                  <a:schemeClr val="bg1"/>
                </a:solidFill>
              </a:endParaRPr>
            </a:p>
          </p:txBody>
        </p:sp>
        <p:sp>
          <p:nvSpPr>
            <p:cNvPr id="28" name="Text Box 94">
              <a:extLst>
                <a:ext uri="{FF2B5EF4-FFF2-40B4-BE49-F238E27FC236}">
                  <a16:creationId xmlns:a16="http://schemas.microsoft.com/office/drawing/2014/main" id="{4FD20A1C-541E-4F5C-A637-6C58D3FAA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7188" y="2301670"/>
              <a:ext cx="5486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b="1">
                  <a:solidFill>
                    <a:schemeClr val="bg1"/>
                  </a:solidFill>
                  <a:cs typeface="Times New Roman" pitchFamily="18" charset="0"/>
                </a:rPr>
                <a:t>E</a:t>
              </a:r>
              <a:r>
                <a:rPr lang="vi-VN" sz="2000" b="1" baseline="-25000">
                  <a:solidFill>
                    <a:schemeClr val="bg1"/>
                  </a:solidFill>
                  <a:cs typeface="Times New Roman" pitchFamily="18" charset="0"/>
                </a:rPr>
                <a:t>N</a:t>
              </a:r>
              <a:endParaRPr lang="el-GR" sz="20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29" name="Line 95">
              <a:extLst>
                <a:ext uri="{FF2B5EF4-FFF2-40B4-BE49-F238E27FC236}">
                  <a16:creationId xmlns:a16="http://schemas.microsoft.com/office/drawing/2014/main" id="{3CF9DC1E-F62A-474D-91E2-53FF514FE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000">
                <a:solidFill>
                  <a:schemeClr val="bg1"/>
                </a:solidFill>
              </a:endParaRPr>
            </a:p>
          </p:txBody>
        </p:sp>
        <p:sp>
          <p:nvSpPr>
            <p:cNvPr id="30" name="Text Box 94">
              <a:extLst>
                <a:ext uri="{FF2B5EF4-FFF2-40B4-BE49-F238E27FC236}">
                  <a16:creationId xmlns:a16="http://schemas.microsoft.com/office/drawing/2014/main" id="{0E33E5CB-DA68-4689-A269-A49C6D768B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6484" y="2820834"/>
              <a:ext cx="5486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000" b="1">
                  <a:solidFill>
                    <a:schemeClr val="bg1"/>
                  </a:solidFill>
                  <a:cs typeface="Times New Roman" pitchFamily="18" charset="0"/>
                </a:rPr>
                <a:t>N</a:t>
              </a:r>
              <a:endParaRPr lang="el-GR" sz="20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C33DE1A-043B-4522-BE93-EDA153AD7C06}"/>
              </a:ext>
            </a:extLst>
          </p:cNvPr>
          <p:cNvGrpSpPr/>
          <p:nvPr/>
        </p:nvGrpSpPr>
        <p:grpSpPr>
          <a:xfrm>
            <a:off x="6482089" y="1719086"/>
            <a:ext cx="3020090" cy="2896269"/>
            <a:chOff x="295201" y="2229715"/>
            <a:chExt cx="3020090" cy="2896269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824780B-1783-4000-9FB9-D872AF42B2E5}"/>
                </a:ext>
              </a:extLst>
            </p:cNvPr>
            <p:cNvGrpSpPr/>
            <p:nvPr/>
          </p:nvGrpSpPr>
          <p:grpSpPr>
            <a:xfrm>
              <a:off x="295201" y="2229715"/>
              <a:ext cx="3020090" cy="2896269"/>
              <a:chOff x="295201" y="2229715"/>
              <a:chExt cx="3020090" cy="2896269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12ABEA8B-C010-4DD7-9016-0FA6D9D226AB}"/>
                  </a:ext>
                </a:extLst>
              </p:cNvPr>
              <p:cNvGrpSpPr/>
              <p:nvPr/>
            </p:nvGrpSpPr>
            <p:grpSpPr>
              <a:xfrm>
                <a:off x="295201" y="2229715"/>
                <a:ext cx="3020090" cy="2005555"/>
                <a:chOff x="5242306" y="3063595"/>
                <a:chExt cx="3020090" cy="2005555"/>
              </a:xfrm>
            </p:grpSpPr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58534CD8-034D-41C9-A176-9549D74F909B}"/>
                    </a:ext>
                  </a:extLst>
                </p:cNvPr>
                <p:cNvSpPr/>
                <p:nvPr/>
              </p:nvSpPr>
              <p:spPr>
                <a:xfrm>
                  <a:off x="5242306" y="3369168"/>
                  <a:ext cx="3020090" cy="1699982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9698A556-A836-4BBD-8505-50C1CAF90C56}"/>
                    </a:ext>
                  </a:extLst>
                </p:cNvPr>
                <p:cNvGrpSpPr/>
                <p:nvPr/>
              </p:nvGrpSpPr>
              <p:grpSpPr>
                <a:xfrm>
                  <a:off x="6699393" y="3063595"/>
                  <a:ext cx="126136" cy="581485"/>
                  <a:chOff x="1508997" y="3472002"/>
                  <a:chExt cx="138974" cy="365760"/>
                </a:xfrm>
              </p:grpSpPr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A1E21FC3-C19C-4F7D-89B7-990E0D4E1C4E}"/>
                      </a:ext>
                    </a:extLst>
                  </p:cNvPr>
                  <p:cNvSpPr/>
                  <p:nvPr/>
                </p:nvSpPr>
                <p:spPr>
                  <a:xfrm>
                    <a:off x="1521596" y="3537122"/>
                    <a:ext cx="121891" cy="256206"/>
                  </a:xfrm>
                  <a:prstGeom prst="rect">
                    <a:avLst/>
                  </a:prstGeom>
                  <a:solidFill>
                    <a:srgbClr val="00434C"/>
                  </a:solidFill>
                  <a:ln w="47625">
                    <a:solidFill>
                      <a:srgbClr val="00434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6" name="Straight Connector 45">
                    <a:extLst>
                      <a:ext uri="{FF2B5EF4-FFF2-40B4-BE49-F238E27FC236}">
                        <a16:creationId xmlns:a16="http://schemas.microsoft.com/office/drawing/2014/main" id="{16CB08C1-F238-4C82-83DF-D2A1046CF91A}"/>
                      </a:ext>
                    </a:extLst>
                  </p:cNvPr>
                  <p:cNvCxnSpPr/>
                  <p:nvPr/>
                </p:nvCxnSpPr>
                <p:spPr>
                  <a:xfrm>
                    <a:off x="1508997" y="3472002"/>
                    <a:ext cx="0" cy="365760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Connector 46">
                    <a:extLst>
                      <a:ext uri="{FF2B5EF4-FFF2-40B4-BE49-F238E27FC236}">
                        <a16:creationId xmlns:a16="http://schemas.microsoft.com/office/drawing/2014/main" id="{FFC4F7AB-755A-4042-B7E2-A1E8C95FC1D0}"/>
                      </a:ext>
                    </a:extLst>
                  </p:cNvPr>
                  <p:cNvCxnSpPr/>
                  <p:nvPr/>
                </p:nvCxnSpPr>
                <p:spPr>
                  <a:xfrm>
                    <a:off x="1647971" y="3587712"/>
                    <a:ext cx="0" cy="143792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3E7C97E-B27D-41C5-9F41-5EFBB2D45B43}"/>
                  </a:ext>
                </a:extLst>
              </p:cNvPr>
              <p:cNvSpPr/>
              <p:nvPr/>
            </p:nvSpPr>
            <p:spPr>
              <a:xfrm>
                <a:off x="1077063" y="3385279"/>
                <a:ext cx="1457087" cy="1740705"/>
              </a:xfrm>
              <a:prstGeom prst="rect">
                <a:avLst/>
              </a:prstGeom>
              <a:solidFill>
                <a:srgbClr val="00434C"/>
              </a:solidFill>
              <a:ln>
                <a:solidFill>
                  <a:srgbClr val="00434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428731D-7FC6-46C7-923B-DE4C7C0BD8B0}"/>
                  </a:ext>
                </a:extLst>
              </p:cNvPr>
              <p:cNvSpPr txBox="1"/>
              <p:nvPr/>
            </p:nvSpPr>
            <p:spPr>
              <a:xfrm>
                <a:off x="1070186" y="2780831"/>
                <a:ext cx="149332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  <a:cs typeface="Arial" panose="020B0604020202020204" pitchFamily="34" charset="0"/>
                  </a:rPr>
                  <a:t>U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3750223F-F1EF-4D7B-9D92-24D71509D932}"/>
                </a:ext>
              </a:extLst>
            </p:cNvPr>
            <p:cNvGrpSpPr/>
            <p:nvPr/>
          </p:nvGrpSpPr>
          <p:grpSpPr>
            <a:xfrm>
              <a:off x="985623" y="3549953"/>
              <a:ext cx="1639967" cy="1373307"/>
              <a:chOff x="5638043" y="4171382"/>
              <a:chExt cx="1639967" cy="1373307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0AFF26D-47BC-49F8-86E4-42D65474756D}"/>
                  </a:ext>
                </a:extLst>
              </p:cNvPr>
              <p:cNvSpPr/>
              <p:nvPr/>
            </p:nvSpPr>
            <p:spPr>
              <a:xfrm>
                <a:off x="5638043" y="4173089"/>
                <a:ext cx="182880" cy="1371600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41817FA-2D3E-4B5D-8340-327506BD996B}"/>
                  </a:ext>
                </a:extLst>
              </p:cNvPr>
              <p:cNvSpPr/>
              <p:nvPr/>
            </p:nvSpPr>
            <p:spPr>
              <a:xfrm>
                <a:off x="7095130" y="4171382"/>
                <a:ext cx="182880" cy="1371600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0DE0AD3A-AF13-4CF4-BB4C-787616D11E09}"/>
                  </a:ext>
                </a:extLst>
              </p:cNvPr>
              <p:cNvGrpSpPr/>
              <p:nvPr/>
            </p:nvGrpSpPr>
            <p:grpSpPr>
              <a:xfrm>
                <a:off x="5664677" y="4230256"/>
                <a:ext cx="137160" cy="137160"/>
                <a:chOff x="1253646" y="2838365"/>
                <a:chExt cx="1363577" cy="1371555"/>
              </a:xfrm>
            </p:grpSpPr>
            <p:sp>
              <p:nvSpPr>
                <p:cNvPr id="38" name="Line 91">
                  <a:extLst>
                    <a:ext uri="{FF2B5EF4-FFF2-40B4-BE49-F238E27FC236}">
                      <a16:creationId xmlns:a16="http://schemas.microsoft.com/office/drawing/2014/main" id="{67256521-5CF1-4070-865B-8D0991F0CC3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48617" y="2838365"/>
                  <a:ext cx="0" cy="1371555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" name="Line 92">
                  <a:extLst>
                    <a:ext uri="{FF2B5EF4-FFF2-40B4-BE49-F238E27FC236}">
                      <a16:creationId xmlns:a16="http://schemas.microsoft.com/office/drawing/2014/main" id="{96D662D5-BB28-403C-A087-18FB3BFBD3E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1935435" y="2837592"/>
                  <a:ext cx="0" cy="1363577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7" name="Line 92">
                <a:extLst>
                  <a:ext uri="{FF2B5EF4-FFF2-40B4-BE49-F238E27FC236}">
                    <a16:creationId xmlns:a16="http://schemas.microsoft.com/office/drawing/2014/main" id="{28E198C6-362C-4D27-98E8-1E5993A6DEB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7186570" y="4220902"/>
                <a:ext cx="0" cy="13716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7AFF46B8-C9F9-4E86-A1F7-DF93C1A7F913}"/>
              </a:ext>
            </a:extLst>
          </p:cNvPr>
          <p:cNvGrpSpPr/>
          <p:nvPr/>
        </p:nvGrpSpPr>
        <p:grpSpPr>
          <a:xfrm>
            <a:off x="7592254" y="3385875"/>
            <a:ext cx="824752" cy="745972"/>
            <a:chOff x="6057786" y="4517933"/>
            <a:chExt cx="824752" cy="74597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D1A56262-87CB-43B4-9B5A-8DA71B939423}"/>
                </a:ext>
              </a:extLst>
            </p:cNvPr>
            <p:cNvGrpSpPr/>
            <p:nvPr/>
          </p:nvGrpSpPr>
          <p:grpSpPr>
            <a:xfrm>
              <a:off x="6363294" y="4735864"/>
              <a:ext cx="330470" cy="382485"/>
              <a:chOff x="5962725" y="5135759"/>
              <a:chExt cx="330470" cy="382485"/>
            </a:xfrm>
          </p:grpSpPr>
          <p:sp>
            <p:nvSpPr>
              <p:cNvPr id="52" name="Text Box 2700">
                <a:extLst>
                  <a:ext uri="{FF2B5EF4-FFF2-40B4-BE49-F238E27FC236}">
                    <a16:creationId xmlns:a16="http://schemas.microsoft.com/office/drawing/2014/main" id="{5ED3B272-CBE4-414A-BA4F-6795653EA57D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984345" y="5135759"/>
                <a:ext cx="308850" cy="382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b="1">
                    <a:solidFill>
                      <a:srgbClr val="FFFF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sz="2400" b="1" baseline="-25000" dirty="0">
                  <a:solidFill>
                    <a:srgbClr val="FFFF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39F19121-DAC5-42F6-98B7-CF8F4F15CFA2}"/>
                  </a:ext>
                </a:extLst>
              </p:cNvPr>
              <p:cNvCxnSpPr/>
              <p:nvPr/>
            </p:nvCxnSpPr>
            <p:spPr>
              <a:xfrm>
                <a:off x="5962725" y="5171271"/>
                <a:ext cx="228600" cy="0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FACE0460-E8D6-4435-80B0-1C7C28EDD7D5}"/>
                </a:ext>
              </a:extLst>
            </p:cNvPr>
            <p:cNvCxnSpPr/>
            <p:nvPr/>
          </p:nvCxnSpPr>
          <p:spPr>
            <a:xfrm>
              <a:off x="6057786" y="4517933"/>
              <a:ext cx="822960" cy="0"/>
            </a:xfrm>
            <a:prstGeom prst="straightConnector1">
              <a:avLst/>
            </a:prstGeom>
            <a:ln w="25400">
              <a:solidFill>
                <a:srgbClr val="FFFF00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8946D78C-B199-48CF-BBB7-9579696F180B}"/>
                </a:ext>
              </a:extLst>
            </p:cNvPr>
            <p:cNvCxnSpPr/>
            <p:nvPr/>
          </p:nvCxnSpPr>
          <p:spPr>
            <a:xfrm>
              <a:off x="6059578" y="5263905"/>
              <a:ext cx="822960" cy="0"/>
            </a:xfrm>
            <a:prstGeom prst="straightConnector1">
              <a:avLst/>
            </a:prstGeom>
            <a:ln w="25400">
              <a:solidFill>
                <a:srgbClr val="FFFF00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25527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 descr="See the source image">
            <a:extLst>
              <a:ext uri="{FF2B5EF4-FFF2-40B4-BE49-F238E27FC236}">
                <a16:creationId xmlns:a16="http://schemas.microsoft.com/office/drawing/2014/main" id="{7551A683-8334-4213-8235-17B6CD28C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68" y="823095"/>
            <a:ext cx="5353609" cy="5718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700">
            <a:extLst>
              <a:ext uri="{FF2B5EF4-FFF2-40B4-BE49-F238E27FC236}">
                <a16:creationId xmlns:a16="http://schemas.microsoft.com/office/drawing/2014/main" id="{EB22ECA9-1DD8-419F-8C9B-ADF1EEC34BC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541776" y="4825928"/>
            <a:ext cx="2537472" cy="146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600"/>
              </a:spcAft>
            </a:pPr>
            <a:r>
              <a:rPr lang="vi-VN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 bột trong dầu</a:t>
            </a:r>
          </a:p>
          <a:p>
            <a:pPr>
              <a:spcAft>
                <a:spcPts val="600"/>
              </a:spcAft>
            </a:pPr>
            <a:r>
              <a:rPr lang="vi-VN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 giữa 2 điện cực</a:t>
            </a:r>
          </a:p>
          <a:p>
            <a:pPr>
              <a:spcAft>
                <a:spcPts val="600"/>
              </a:spcAft>
            </a:pPr>
            <a:r>
              <a:rPr lang="vi-VN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emolina)</a:t>
            </a:r>
            <a:endParaRPr lang="en-US" sz="2400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8748F1-F685-43B2-9771-61B03FA50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8" y="129209"/>
            <a:ext cx="5868148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ỰC NGHIỆM VỀ ĐƯỜNG SỨC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58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4130040" y="2788920"/>
            <a:ext cx="3931920" cy="1280160"/>
            <a:chOff x="1645343" y="2232174"/>
            <a:chExt cx="5705077" cy="1897380"/>
          </a:xfrm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solidFill>
              <a:srgbClr val="005964"/>
            </a:solidFill>
            <a:ln w="19050" cap="flat" cmpd="sng">
              <a:solidFill>
                <a:srgbClr val="F7CAA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40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699427" y="2258616"/>
              <a:ext cx="5650993" cy="18253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40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sym typeface="Arial"/>
                </a:rPr>
                <a:t>ĐIỆN TRƯỜNG</a:t>
              </a:r>
              <a:endParaRPr sz="40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4233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2054" y="337417"/>
            <a:ext cx="10515600" cy="964909"/>
          </a:xfrm>
        </p:spPr>
        <p:txBody>
          <a:bodyPr/>
          <a:lstStyle/>
          <a:p>
            <a:r>
              <a:rPr lang="vi-VN" sz="36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ỰC NGHIỆM VỀ ĐƯỜNG </a:t>
            </a:r>
            <a:r>
              <a:rPr lang="vi-VN" sz="3600" b="1" smtClean="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SỨC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2"/>
              </a:rPr>
              <a:t>https</a:t>
            </a:r>
            <a:r>
              <a:rPr lang="en-US">
                <a:hlinkClick r:id="rId2"/>
              </a:rPr>
              <a:t>://</a:t>
            </a:r>
            <a:r>
              <a:rPr lang="en-US" smtClean="0">
                <a:hlinkClick r:id="rId2"/>
              </a:rPr>
              <a:t>www.youtube.com/results?search_query=electric+line+of+force&amp;sp=EgIYAQ%253D%253D</a:t>
            </a:r>
            <a:endParaRPr lang="en-US" smtClean="0"/>
          </a:p>
          <a:p>
            <a:r>
              <a:rPr lang="en-US">
                <a:hlinkClick r:id="rId3"/>
              </a:rPr>
              <a:t>https</a:t>
            </a:r>
            <a:r>
              <a:rPr lang="en-US">
                <a:hlinkClick r:id="rId3"/>
              </a:rPr>
              <a:t>://</a:t>
            </a:r>
            <a:r>
              <a:rPr lang="en-US" smtClean="0">
                <a:hlinkClick r:id="rId3"/>
              </a:rPr>
              <a:t>www.youtube.com/watch?v=3Ptu07enIsY</a:t>
            </a:r>
            <a:endParaRPr lang="en-US" smtClean="0"/>
          </a:p>
          <a:p>
            <a:r>
              <a:rPr lang="en-US">
                <a:hlinkClick r:id="rId4"/>
              </a:rPr>
              <a:t>https</a:t>
            </a:r>
            <a:r>
              <a:rPr lang="en-US">
                <a:hlinkClick r:id="rId4"/>
              </a:rPr>
              <a:t>://</a:t>
            </a:r>
            <a:r>
              <a:rPr lang="en-US" smtClean="0">
                <a:hlinkClick r:id="rId4"/>
              </a:rPr>
              <a:t>www.youtube.com/watch?v=VebB-D61XDM</a:t>
            </a:r>
            <a:endParaRPr lang="en-US" smtClean="0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16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2054" y="337417"/>
            <a:ext cx="10515600" cy="964909"/>
          </a:xfrm>
        </p:spPr>
        <p:txBody>
          <a:bodyPr/>
          <a:lstStyle/>
          <a:p>
            <a:r>
              <a:rPr lang="vi-VN" sz="36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ỰC NGHIỆM VỀ ĐƯỜNG </a:t>
            </a:r>
            <a:r>
              <a:rPr lang="vi-VN" sz="3600" b="1" smtClean="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SỨC</a:t>
            </a:r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78693" y="1882993"/>
            <a:ext cx="3240000" cy="432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2036" t="35001" r="41672" b="28571"/>
          <a:stretch/>
        </p:blipFill>
        <p:spPr>
          <a:xfrm>
            <a:off x="6375728" y="1867080"/>
            <a:ext cx="3240000" cy="4335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41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E8748F1-F685-43B2-9771-61B03FA50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8" y="129209"/>
            <a:ext cx="5868148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ỰC NGHIỆM VỀ ĐƯỜNG SỨC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pic>
        <p:nvPicPr>
          <p:cNvPr id="2" name="Candle flame between capacitor plates  Current_1080p">
            <a:hlinkClick r:id="" action="ppaction://media"/>
            <a:extLst>
              <a:ext uri="{FF2B5EF4-FFF2-40B4-BE49-F238E27FC236}">
                <a16:creationId xmlns:a16="http://schemas.microsoft.com/office/drawing/2014/main" id="{36D49116-FA64-4F89-9531-663883A606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14286" y="1162957"/>
            <a:ext cx="7953829" cy="447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987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0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272854" y="2126389"/>
            <a:ext cx="972859" cy="2519084"/>
            <a:chOff x="748853" y="2126389"/>
            <a:chExt cx="972859" cy="2519084"/>
          </a:xfrm>
        </p:grpSpPr>
        <p:cxnSp>
          <p:nvCxnSpPr>
            <p:cNvPr id="69" name="Straight Connector 68"/>
            <p:cNvCxnSpPr/>
            <p:nvPr/>
          </p:nvCxnSpPr>
          <p:spPr>
            <a:xfrm flipH="1">
              <a:off x="748853" y="2126389"/>
              <a:ext cx="972859" cy="2294007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86"/>
            <p:cNvSpPr txBox="1">
              <a:spLocks noChangeAspect="1" noChangeArrowheads="1"/>
            </p:cNvSpPr>
            <p:nvPr/>
          </p:nvSpPr>
          <p:spPr bwMode="auto">
            <a:xfrm>
              <a:off x="748853" y="2667311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r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30" name="Text Box 86"/>
            <p:cNvSpPr txBox="1">
              <a:spLocks noChangeAspect="1" noChangeArrowheads="1"/>
            </p:cNvSpPr>
            <p:nvPr/>
          </p:nvSpPr>
          <p:spPr bwMode="auto">
            <a:xfrm>
              <a:off x="859673" y="4183808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(2)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450279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ƯƠNG TÁC TĨNH ĐIỆN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962969" y="1332621"/>
            <a:ext cx="565487" cy="925217"/>
            <a:chOff x="1438968" y="1332620"/>
            <a:chExt cx="565487" cy="925217"/>
          </a:xfrm>
        </p:grpSpPr>
        <p:sp>
          <p:nvSpPr>
            <p:cNvPr id="42" name="Oval 89"/>
            <p:cNvSpPr>
              <a:spLocks noChangeAspect="1" noChangeArrowheads="1"/>
            </p:cNvSpPr>
            <p:nvPr/>
          </p:nvSpPr>
          <p:spPr bwMode="auto">
            <a:xfrm flipH="1">
              <a:off x="1581084" y="198351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0" name="Text Box 86"/>
            <p:cNvSpPr txBox="1">
              <a:spLocks noChangeAspect="1" noChangeArrowheads="1"/>
            </p:cNvSpPr>
            <p:nvPr/>
          </p:nvSpPr>
          <p:spPr bwMode="auto">
            <a:xfrm>
              <a:off x="1438968" y="1332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 smtClean="0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007980" y="2602189"/>
            <a:ext cx="765033" cy="674195"/>
            <a:chOff x="3483979" y="2602188"/>
            <a:chExt cx="765033" cy="674195"/>
          </a:xfrm>
        </p:grpSpPr>
        <p:sp>
          <p:nvSpPr>
            <p:cNvPr id="29" name="Oval 89"/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1" name="Text Box 86"/>
            <p:cNvSpPr txBox="1">
              <a:spLocks noChangeAspect="1" noChangeArrowheads="1"/>
            </p:cNvSpPr>
            <p:nvPr/>
          </p:nvSpPr>
          <p:spPr bwMode="auto">
            <a:xfrm>
              <a:off x="3683525" y="2602188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 smtClean="0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 smtClean="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79139" y="3426958"/>
            <a:ext cx="1155883" cy="991826"/>
            <a:chOff x="755138" y="3426958"/>
            <a:chExt cx="1155883" cy="991826"/>
          </a:xfrm>
        </p:grpSpPr>
        <p:sp>
          <p:nvSpPr>
            <p:cNvPr id="70" name="Line 87"/>
            <p:cNvSpPr>
              <a:spLocks noChangeShapeType="1"/>
            </p:cNvSpPr>
            <p:nvPr/>
          </p:nvSpPr>
          <p:spPr bwMode="auto">
            <a:xfrm flipV="1">
              <a:off x="755138" y="3523577"/>
              <a:ext cx="374872" cy="895207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1341355" y="3426958"/>
              <a:ext cx="569666" cy="492443"/>
              <a:chOff x="3404563" y="1865694"/>
              <a:chExt cx="569666" cy="563552"/>
            </a:xfrm>
          </p:grpSpPr>
          <p:sp>
            <p:nvSpPr>
              <p:cNvPr id="72" name="Text Box 94"/>
              <p:cNvSpPr txBox="1">
                <a:spLocks noChangeArrowheads="1"/>
              </p:cNvSpPr>
              <p:nvPr/>
            </p:nvSpPr>
            <p:spPr bwMode="auto">
              <a:xfrm>
                <a:off x="3425589" y="1865694"/>
                <a:ext cx="548640" cy="563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600" b="1" baseline="-25000">
                    <a:solidFill>
                      <a:schemeClr val="bg1"/>
                    </a:solidFill>
                    <a:cs typeface="Times New Roman" pitchFamily="18" charset="0"/>
                  </a:rPr>
                  <a:t>2</a:t>
                </a:r>
                <a:endParaRPr lang="el-GR" sz="26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5149528" y="3144364"/>
            <a:ext cx="1750799" cy="682261"/>
            <a:chOff x="3625527" y="3144363"/>
            <a:chExt cx="1750799" cy="682261"/>
          </a:xfrm>
        </p:grpSpPr>
        <p:grpSp>
          <p:nvGrpSpPr>
            <p:cNvPr id="34" name="Group 33"/>
            <p:cNvGrpSpPr/>
            <p:nvPr/>
          </p:nvGrpSpPr>
          <p:grpSpPr>
            <a:xfrm>
              <a:off x="4806660" y="3334181"/>
              <a:ext cx="569666" cy="492443"/>
              <a:chOff x="3404563" y="1865694"/>
              <a:chExt cx="569666" cy="492443"/>
            </a:xfrm>
          </p:grpSpPr>
          <p:sp>
            <p:nvSpPr>
              <p:cNvPr id="35" name="Text Box 94"/>
              <p:cNvSpPr txBox="1">
                <a:spLocks noChangeArrowheads="1"/>
              </p:cNvSpPr>
              <p:nvPr/>
            </p:nvSpPr>
            <p:spPr bwMode="auto">
              <a:xfrm>
                <a:off x="3425589" y="1865694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600" b="1" baseline="-25000">
                    <a:solidFill>
                      <a:schemeClr val="bg1"/>
                    </a:solidFill>
                    <a:cs typeface="Times New Roman" pitchFamily="18" charset="0"/>
                  </a:rPr>
                  <a:t>1</a:t>
                </a:r>
                <a:endParaRPr lang="el-GR" sz="26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6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8" name="Line 87"/>
            <p:cNvSpPr>
              <a:spLocks noChangeShapeType="1"/>
            </p:cNvSpPr>
            <p:nvPr/>
          </p:nvSpPr>
          <p:spPr bwMode="auto">
            <a:xfrm>
              <a:off x="3625527" y="3144363"/>
              <a:ext cx="1026900" cy="5486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257596" y="2126390"/>
            <a:ext cx="2176039" cy="1593903"/>
            <a:chOff x="1733595" y="2126389"/>
            <a:chExt cx="2176039" cy="1593903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1733595" y="2126389"/>
              <a:ext cx="1892721" cy="1018017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 Box 86"/>
            <p:cNvSpPr txBox="1">
              <a:spLocks noChangeAspect="1" noChangeArrowheads="1"/>
            </p:cNvSpPr>
            <p:nvPr/>
          </p:nvSpPr>
          <p:spPr bwMode="auto">
            <a:xfrm>
              <a:off x="2591851" y="2155325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r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28" name="Text Box 86"/>
            <p:cNvSpPr txBox="1">
              <a:spLocks noChangeAspect="1" noChangeArrowheads="1"/>
            </p:cNvSpPr>
            <p:nvPr/>
          </p:nvSpPr>
          <p:spPr bwMode="auto">
            <a:xfrm>
              <a:off x="3344147" y="3258627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(1)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055410" y="4283237"/>
            <a:ext cx="565487" cy="739043"/>
            <a:chOff x="531409" y="4283236"/>
            <a:chExt cx="565487" cy="739043"/>
          </a:xfrm>
        </p:grpSpPr>
        <p:sp>
          <p:nvSpPr>
            <p:cNvPr id="18" name="Oval 17"/>
            <p:cNvSpPr/>
            <p:nvPr/>
          </p:nvSpPr>
          <p:spPr>
            <a:xfrm>
              <a:off x="604850" y="4283236"/>
              <a:ext cx="274320" cy="27432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Text Box 86"/>
            <p:cNvSpPr txBox="1">
              <a:spLocks noChangeAspect="1" noChangeArrowheads="1"/>
            </p:cNvSpPr>
            <p:nvPr/>
          </p:nvSpPr>
          <p:spPr bwMode="auto">
            <a:xfrm>
              <a:off x="531409" y="4499059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420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2007308" y="1997278"/>
            <a:ext cx="4209894" cy="4206240"/>
          </a:xfrm>
          <a:prstGeom prst="ellipse">
            <a:avLst/>
          </a:pr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832980" y="3312342"/>
            <a:ext cx="565487" cy="925217"/>
            <a:chOff x="1438968" y="1332620"/>
            <a:chExt cx="565487" cy="925217"/>
          </a:xfrm>
        </p:grpSpPr>
        <p:sp>
          <p:nvSpPr>
            <p:cNvPr id="42" name="Oval 89"/>
            <p:cNvSpPr>
              <a:spLocks noChangeAspect="1" noChangeArrowheads="1"/>
            </p:cNvSpPr>
            <p:nvPr/>
          </p:nvSpPr>
          <p:spPr bwMode="auto">
            <a:xfrm flipH="1">
              <a:off x="1581084" y="198351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0" name="Text Box 86"/>
            <p:cNvSpPr txBox="1">
              <a:spLocks noChangeAspect="1" noChangeArrowheads="1"/>
            </p:cNvSpPr>
            <p:nvPr/>
          </p:nvSpPr>
          <p:spPr bwMode="auto">
            <a:xfrm>
              <a:off x="1438968" y="1332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877991" y="4581910"/>
            <a:ext cx="765033" cy="674195"/>
            <a:chOff x="3483979" y="2602188"/>
            <a:chExt cx="765033" cy="674195"/>
          </a:xfrm>
        </p:grpSpPr>
        <p:sp>
          <p:nvSpPr>
            <p:cNvPr id="29" name="Oval 89"/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1" name="Text Box 86"/>
            <p:cNvSpPr txBox="1">
              <a:spLocks noChangeAspect="1" noChangeArrowheads="1"/>
            </p:cNvSpPr>
            <p:nvPr/>
          </p:nvSpPr>
          <p:spPr bwMode="auto">
            <a:xfrm>
              <a:off x="3683525" y="2602188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'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019538" y="5124085"/>
            <a:ext cx="1262528" cy="513585"/>
            <a:chOff x="3625527" y="3144363"/>
            <a:chExt cx="1262528" cy="513585"/>
          </a:xfrm>
        </p:grpSpPr>
        <p:grpSp>
          <p:nvGrpSpPr>
            <p:cNvPr id="34" name="Group 33"/>
            <p:cNvGrpSpPr/>
            <p:nvPr/>
          </p:nvGrpSpPr>
          <p:grpSpPr>
            <a:xfrm>
              <a:off x="4318389" y="3165505"/>
              <a:ext cx="569666" cy="492443"/>
              <a:chOff x="2916292" y="1697018"/>
              <a:chExt cx="569666" cy="492443"/>
            </a:xfrm>
          </p:grpSpPr>
          <p:sp>
            <p:nvSpPr>
              <p:cNvPr id="35" name="Text Box 94"/>
              <p:cNvSpPr txBox="1">
                <a:spLocks noChangeArrowheads="1"/>
              </p:cNvSpPr>
              <p:nvPr/>
            </p:nvSpPr>
            <p:spPr bwMode="auto">
              <a:xfrm>
                <a:off x="2937318" y="1697018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endParaRPr lang="el-GR" sz="26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6" name="Line 95"/>
              <p:cNvSpPr>
                <a:spLocks noChangeShapeType="1"/>
              </p:cNvSpPr>
              <p:nvPr/>
            </p:nvSpPr>
            <p:spPr bwMode="auto">
              <a:xfrm>
                <a:off x="2916292" y="1775099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8" name="Line 87"/>
            <p:cNvSpPr>
              <a:spLocks noChangeShapeType="1"/>
            </p:cNvSpPr>
            <p:nvPr/>
          </p:nvSpPr>
          <p:spPr bwMode="auto">
            <a:xfrm>
              <a:off x="3625527" y="3144363"/>
              <a:ext cx="623485" cy="3331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cxnSp>
        <p:nvCxnSpPr>
          <p:cNvPr id="32" name="Straight Connector 31"/>
          <p:cNvCxnSpPr/>
          <p:nvPr/>
        </p:nvCxnSpPr>
        <p:spPr>
          <a:xfrm>
            <a:off x="4127607" y="4106111"/>
            <a:ext cx="1892721" cy="1018017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114788" y="3384042"/>
            <a:ext cx="871075" cy="729673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4845376" y="3253546"/>
            <a:ext cx="769974" cy="559334"/>
            <a:chOff x="3483979" y="3002063"/>
            <a:chExt cx="769974" cy="559334"/>
          </a:xfrm>
        </p:grpSpPr>
        <p:sp>
          <p:nvSpPr>
            <p:cNvPr id="25" name="Oval 89"/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26" name="Text Box 86"/>
            <p:cNvSpPr txBox="1">
              <a:spLocks noChangeAspect="1" noChangeArrowheads="1"/>
            </p:cNvSpPr>
            <p:nvPr/>
          </p:nvSpPr>
          <p:spPr bwMode="auto">
            <a:xfrm>
              <a:off x="3688466" y="3038177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'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992048" y="2301671"/>
            <a:ext cx="1708902" cy="1093195"/>
            <a:chOff x="3468048" y="2301670"/>
            <a:chExt cx="1708902" cy="1093195"/>
          </a:xfrm>
        </p:grpSpPr>
        <p:sp>
          <p:nvSpPr>
            <p:cNvPr id="23" name="Line 87"/>
            <p:cNvSpPr>
              <a:spLocks noChangeShapeType="1"/>
            </p:cNvSpPr>
            <p:nvPr/>
          </p:nvSpPr>
          <p:spPr bwMode="auto">
            <a:xfrm flipV="1">
              <a:off x="3468048" y="2547892"/>
              <a:ext cx="1027489" cy="84697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27" name="Text Box 94"/>
            <p:cNvSpPr txBox="1">
              <a:spLocks noChangeArrowheads="1"/>
            </p:cNvSpPr>
            <p:nvPr/>
          </p:nvSpPr>
          <p:spPr bwMode="auto">
            <a:xfrm>
              <a:off x="4628310" y="23016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1"/>
                  </a:solidFill>
                  <a:cs typeface="Times New Roman" pitchFamily="18" charset="0"/>
                </a:rPr>
                <a:t>F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28" name="Line 95"/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</p:grpSp>
      <p:sp>
        <p:nvSpPr>
          <p:cNvPr id="37" name="Text Box 2700"/>
          <p:cNvSpPr txBox="1">
            <a:spLocks noChangeAspect="1" noChangeArrowheads="1"/>
          </p:cNvSpPr>
          <p:nvPr/>
        </p:nvSpPr>
        <p:spPr bwMode="auto">
          <a:xfrm>
            <a:off x="7737590" y="2668702"/>
            <a:ext cx="2635359" cy="1718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ct val="110000"/>
              </a:lnSpc>
              <a:spcAft>
                <a:spcPts val="600"/>
              </a:spcAft>
            </a:pPr>
            <a:r>
              <a:rPr lang="en-US" sz="2400" b="1" i="1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Môi trường đặc biệt quanh các điện tích. Truyền tương tác tĩnh điện."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883FB20-EC82-4FE2-A72B-AE5B36029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50279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ỆN TRƯỜNG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24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3832980" y="3312342"/>
            <a:ext cx="565487" cy="925217"/>
            <a:chOff x="1438968" y="1332620"/>
            <a:chExt cx="565487" cy="925217"/>
          </a:xfrm>
        </p:grpSpPr>
        <p:sp>
          <p:nvSpPr>
            <p:cNvPr id="66" name="Oval 89"/>
            <p:cNvSpPr>
              <a:spLocks noChangeAspect="1" noChangeArrowheads="1"/>
            </p:cNvSpPr>
            <p:nvPr/>
          </p:nvSpPr>
          <p:spPr bwMode="auto">
            <a:xfrm flipH="1">
              <a:off x="1581084" y="198351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67" name="Text Box 86"/>
            <p:cNvSpPr txBox="1">
              <a:spLocks noChangeAspect="1" noChangeArrowheads="1"/>
            </p:cNvSpPr>
            <p:nvPr/>
          </p:nvSpPr>
          <p:spPr bwMode="auto">
            <a:xfrm>
              <a:off x="1438968" y="1332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877991" y="4581910"/>
            <a:ext cx="765033" cy="674195"/>
            <a:chOff x="3483979" y="2602188"/>
            <a:chExt cx="765033" cy="674195"/>
          </a:xfrm>
        </p:grpSpPr>
        <p:sp>
          <p:nvSpPr>
            <p:cNvPr id="82" name="Oval 89"/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83" name="Text Box 86"/>
            <p:cNvSpPr txBox="1">
              <a:spLocks noChangeAspect="1" noChangeArrowheads="1"/>
            </p:cNvSpPr>
            <p:nvPr/>
          </p:nvSpPr>
          <p:spPr bwMode="auto">
            <a:xfrm>
              <a:off x="3683525" y="2602188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'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019538" y="5124085"/>
            <a:ext cx="1262528" cy="513585"/>
            <a:chOff x="3625527" y="3144363"/>
            <a:chExt cx="1262528" cy="513585"/>
          </a:xfrm>
        </p:grpSpPr>
        <p:grpSp>
          <p:nvGrpSpPr>
            <p:cNvPr id="85" name="Group 84"/>
            <p:cNvGrpSpPr/>
            <p:nvPr/>
          </p:nvGrpSpPr>
          <p:grpSpPr>
            <a:xfrm>
              <a:off x="4318389" y="3165505"/>
              <a:ext cx="569666" cy="492443"/>
              <a:chOff x="2916292" y="1697018"/>
              <a:chExt cx="569666" cy="492443"/>
            </a:xfrm>
          </p:grpSpPr>
          <p:sp>
            <p:nvSpPr>
              <p:cNvPr id="87" name="Text Box 94"/>
              <p:cNvSpPr txBox="1">
                <a:spLocks noChangeArrowheads="1"/>
              </p:cNvSpPr>
              <p:nvPr/>
            </p:nvSpPr>
            <p:spPr bwMode="auto">
              <a:xfrm>
                <a:off x="2937318" y="1697018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endParaRPr lang="el-GR" sz="26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8" name="Line 95"/>
              <p:cNvSpPr>
                <a:spLocks noChangeShapeType="1"/>
              </p:cNvSpPr>
              <p:nvPr/>
            </p:nvSpPr>
            <p:spPr bwMode="auto">
              <a:xfrm>
                <a:off x="2916292" y="1775099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3625527" y="3144363"/>
              <a:ext cx="623485" cy="3331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cxnSp>
        <p:nvCxnSpPr>
          <p:cNvPr id="89" name="Straight Connector 88"/>
          <p:cNvCxnSpPr/>
          <p:nvPr/>
        </p:nvCxnSpPr>
        <p:spPr>
          <a:xfrm>
            <a:off x="4127607" y="4106111"/>
            <a:ext cx="1892721" cy="1018017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4114788" y="3384042"/>
            <a:ext cx="871075" cy="729673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4845376" y="3253546"/>
            <a:ext cx="769974" cy="559334"/>
            <a:chOff x="3483979" y="3002063"/>
            <a:chExt cx="769974" cy="559334"/>
          </a:xfrm>
        </p:grpSpPr>
        <p:sp>
          <p:nvSpPr>
            <p:cNvPr id="92" name="Oval 89"/>
            <p:cNvSpPr>
              <a:spLocks noChangeAspect="1" noChangeArrowheads="1"/>
            </p:cNvSpPr>
            <p:nvPr/>
          </p:nvSpPr>
          <p:spPr bwMode="auto">
            <a:xfrm flipH="1">
              <a:off x="3483979" y="3002063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93" name="Text Box 86"/>
            <p:cNvSpPr txBox="1">
              <a:spLocks noChangeAspect="1" noChangeArrowheads="1"/>
            </p:cNvSpPr>
            <p:nvPr/>
          </p:nvSpPr>
          <p:spPr bwMode="auto">
            <a:xfrm>
              <a:off x="3688466" y="3038177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'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4992048" y="2301671"/>
            <a:ext cx="1708902" cy="1093195"/>
            <a:chOff x="3468048" y="2301670"/>
            <a:chExt cx="1708902" cy="1093195"/>
          </a:xfrm>
        </p:grpSpPr>
        <p:sp>
          <p:nvSpPr>
            <p:cNvPr id="95" name="Line 87"/>
            <p:cNvSpPr>
              <a:spLocks noChangeShapeType="1"/>
            </p:cNvSpPr>
            <p:nvPr/>
          </p:nvSpPr>
          <p:spPr bwMode="auto">
            <a:xfrm flipV="1">
              <a:off x="3468048" y="2547892"/>
              <a:ext cx="1027489" cy="84697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96" name="Text Box 94"/>
            <p:cNvSpPr txBox="1">
              <a:spLocks noChangeArrowheads="1"/>
            </p:cNvSpPr>
            <p:nvPr/>
          </p:nvSpPr>
          <p:spPr bwMode="auto">
            <a:xfrm>
              <a:off x="4628310" y="23016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1"/>
                  </a:solidFill>
                  <a:cs typeface="Times New Roman" pitchFamily="18" charset="0"/>
                </a:rPr>
                <a:t>F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97" name="Line 95"/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7E0F22B5-1548-4764-BF2C-0517DFE55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50279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ỆN TRƯỜNG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44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oogle Shape;142;p40"/>
          <p:cNvGrpSpPr/>
          <p:nvPr/>
        </p:nvGrpSpPr>
        <p:grpSpPr>
          <a:xfrm>
            <a:off x="2895600" y="2788920"/>
            <a:ext cx="6400800" cy="1280160"/>
            <a:chOff x="1645343" y="2232174"/>
            <a:chExt cx="5705077" cy="1897380"/>
          </a:xfrm>
        </p:grpSpPr>
        <p:sp>
          <p:nvSpPr>
            <p:cNvPr id="143" name="Google Shape;143;p40"/>
            <p:cNvSpPr/>
            <p:nvPr/>
          </p:nvSpPr>
          <p:spPr>
            <a:xfrm>
              <a:off x="1645343" y="2232174"/>
              <a:ext cx="5665004" cy="1897380"/>
            </a:xfrm>
            <a:prstGeom prst="roundRect">
              <a:avLst>
                <a:gd name="adj" fmla="val 10865"/>
              </a:avLst>
            </a:prstGeom>
            <a:solidFill>
              <a:srgbClr val="005964"/>
            </a:solidFill>
            <a:ln w="19050" cap="flat" cmpd="sng">
              <a:solidFill>
                <a:srgbClr val="F7CAAC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chemeClr val="lt1"/>
                </a:buClr>
                <a:buSzPts val="4400"/>
              </a:pPr>
              <a:endParaRPr sz="40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cs typeface="Calibri"/>
                <a:sym typeface="Calibri"/>
              </a:endParaRPr>
            </a:p>
          </p:txBody>
        </p:sp>
        <p:sp>
          <p:nvSpPr>
            <p:cNvPr id="144" name="Google Shape;144;p40"/>
            <p:cNvSpPr/>
            <p:nvPr/>
          </p:nvSpPr>
          <p:spPr>
            <a:xfrm>
              <a:off x="1699427" y="2258616"/>
              <a:ext cx="5650993" cy="182533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lnSpc>
                  <a:spcPct val="120000"/>
                </a:lnSpc>
                <a:buClr>
                  <a:srgbClr val="44546A"/>
                </a:buClr>
                <a:buSzPts val="3080"/>
              </a:pPr>
              <a:r>
                <a:rPr lang="vi-VN" sz="4000">
                  <a:solidFill>
                    <a:srgbClr val="FFFF00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</a:rPr>
                <a:t>CƯỜNG ĐỘ ĐIỆN TRƯỜNG</a:t>
              </a:r>
              <a:endParaRPr sz="400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193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Oval 33">
            <a:extLst>
              <a:ext uri="{FF2B5EF4-FFF2-40B4-BE49-F238E27FC236}">
                <a16:creationId xmlns:a16="http://schemas.microsoft.com/office/drawing/2014/main" id="{C378076B-5892-4941-97ED-D568468EFE70}"/>
              </a:ext>
            </a:extLst>
          </p:cNvPr>
          <p:cNvSpPr/>
          <p:nvPr/>
        </p:nvSpPr>
        <p:spPr>
          <a:xfrm>
            <a:off x="491155" y="1182404"/>
            <a:ext cx="6367730" cy="5340356"/>
          </a:xfrm>
          <a:custGeom>
            <a:avLst/>
            <a:gdLst>
              <a:gd name="connsiteX0" fmla="*/ 0 w 4209894"/>
              <a:gd name="connsiteY0" fmla="*/ 2103120 h 4206240"/>
              <a:gd name="connsiteX1" fmla="*/ 2104947 w 4209894"/>
              <a:gd name="connsiteY1" fmla="*/ 0 h 4206240"/>
              <a:gd name="connsiteX2" fmla="*/ 4209894 w 4209894"/>
              <a:gd name="connsiteY2" fmla="*/ 2103120 h 4206240"/>
              <a:gd name="connsiteX3" fmla="*/ 2104947 w 4209894"/>
              <a:gd name="connsiteY3" fmla="*/ 4206240 h 4206240"/>
              <a:gd name="connsiteX4" fmla="*/ 0 w 4209894"/>
              <a:gd name="connsiteY4" fmla="*/ 2103120 h 4206240"/>
              <a:gd name="connsiteX0" fmla="*/ 261336 w 4471230"/>
              <a:gd name="connsiteY0" fmla="*/ 2359794 h 4462914"/>
              <a:gd name="connsiteX1" fmla="*/ 810199 w 4471230"/>
              <a:gd name="connsiteY1" fmla="*/ 0 h 4462914"/>
              <a:gd name="connsiteX2" fmla="*/ 4471230 w 4471230"/>
              <a:gd name="connsiteY2" fmla="*/ 2359794 h 4462914"/>
              <a:gd name="connsiteX3" fmla="*/ 2366283 w 4471230"/>
              <a:gd name="connsiteY3" fmla="*/ 4462914 h 4462914"/>
              <a:gd name="connsiteX4" fmla="*/ 261336 w 4471230"/>
              <a:gd name="connsiteY4" fmla="*/ 2359794 h 4462914"/>
              <a:gd name="connsiteX0" fmla="*/ 33926 w 5655525"/>
              <a:gd name="connsiteY0" fmla="*/ 3351725 h 4505328"/>
              <a:gd name="connsiteX1" fmla="*/ 1994494 w 5655525"/>
              <a:gd name="connsiteY1" fmla="*/ 13363 h 4505328"/>
              <a:gd name="connsiteX2" fmla="*/ 5655525 w 5655525"/>
              <a:gd name="connsiteY2" fmla="*/ 2373157 h 4505328"/>
              <a:gd name="connsiteX3" fmla="*/ 3550578 w 5655525"/>
              <a:gd name="connsiteY3" fmla="*/ 4476277 h 4505328"/>
              <a:gd name="connsiteX4" fmla="*/ 33926 w 5655525"/>
              <a:gd name="connsiteY4" fmla="*/ 3351725 h 4505328"/>
              <a:gd name="connsiteX0" fmla="*/ 36395 w 6299678"/>
              <a:gd name="connsiteY0" fmla="*/ 3346664 h 4492381"/>
              <a:gd name="connsiteX1" fmla="*/ 1996963 w 6299678"/>
              <a:gd name="connsiteY1" fmla="*/ 8302 h 4492381"/>
              <a:gd name="connsiteX2" fmla="*/ 6299678 w 6299678"/>
              <a:gd name="connsiteY2" fmla="*/ 2544559 h 4492381"/>
              <a:gd name="connsiteX3" fmla="*/ 3553047 w 6299678"/>
              <a:gd name="connsiteY3" fmla="*/ 4471216 h 4492381"/>
              <a:gd name="connsiteX4" fmla="*/ 36395 w 6299678"/>
              <a:gd name="connsiteY4" fmla="*/ 3346664 h 4492381"/>
              <a:gd name="connsiteX0" fmla="*/ 36395 w 6299678"/>
              <a:gd name="connsiteY0" fmla="*/ 3896563 h 5179067"/>
              <a:gd name="connsiteX1" fmla="*/ 1996963 w 6299678"/>
              <a:gd name="connsiteY1" fmla="*/ 558201 h 5179067"/>
              <a:gd name="connsiteX2" fmla="*/ 6299678 w 6299678"/>
              <a:gd name="connsiteY2" fmla="*/ 720226 h 5179067"/>
              <a:gd name="connsiteX3" fmla="*/ 3553047 w 6299678"/>
              <a:gd name="connsiteY3" fmla="*/ 5021115 h 5179067"/>
              <a:gd name="connsiteX4" fmla="*/ 36395 w 6299678"/>
              <a:gd name="connsiteY4" fmla="*/ 3896563 h 5179067"/>
              <a:gd name="connsiteX0" fmla="*/ 104447 w 6367730"/>
              <a:gd name="connsiteY0" fmla="*/ 3896563 h 5340356"/>
              <a:gd name="connsiteX1" fmla="*/ 2065015 w 6367730"/>
              <a:gd name="connsiteY1" fmla="*/ 558201 h 5340356"/>
              <a:gd name="connsiteX2" fmla="*/ 6367730 w 6367730"/>
              <a:gd name="connsiteY2" fmla="*/ 720226 h 5340356"/>
              <a:gd name="connsiteX3" fmla="*/ 5080931 w 6367730"/>
              <a:gd name="connsiteY3" fmla="*/ 5197578 h 5340356"/>
              <a:gd name="connsiteX4" fmla="*/ 104447 w 6367730"/>
              <a:gd name="connsiteY4" fmla="*/ 3896563 h 5340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67730" h="5340356">
                <a:moveTo>
                  <a:pt x="104447" y="3896563"/>
                </a:moveTo>
                <a:cubicBezTo>
                  <a:pt x="-398206" y="3123334"/>
                  <a:pt x="1021135" y="1087590"/>
                  <a:pt x="2065015" y="558201"/>
                </a:cubicBezTo>
                <a:cubicBezTo>
                  <a:pt x="3108895" y="28812"/>
                  <a:pt x="6367730" y="-441295"/>
                  <a:pt x="6367730" y="720226"/>
                </a:cubicBezTo>
                <a:cubicBezTo>
                  <a:pt x="6367730" y="1881747"/>
                  <a:pt x="6124811" y="4668189"/>
                  <a:pt x="5080931" y="5197578"/>
                </a:cubicBezTo>
                <a:cubicBezTo>
                  <a:pt x="4037051" y="5726967"/>
                  <a:pt x="607100" y="4669792"/>
                  <a:pt x="104447" y="3896563"/>
                </a:cubicBezTo>
                <a:close/>
              </a:path>
            </a:pathLst>
          </a:cu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90626"/>
              </p:ext>
            </p:extLst>
          </p:nvPr>
        </p:nvGraphicFramePr>
        <p:xfrm>
          <a:off x="7810500" y="2706688"/>
          <a:ext cx="10937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706688"/>
                        <a:ext cx="1093788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700"/>
          <p:cNvSpPr txBox="1">
            <a:spLocks noChangeAspect="1" noChangeArrowheads="1"/>
          </p:cNvSpPr>
          <p:nvPr/>
        </p:nvSpPr>
        <p:spPr bwMode="auto">
          <a:xfrm>
            <a:off x="7414425" y="4539768"/>
            <a:ext cx="2416469" cy="541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10000"/>
              </a:lnSpc>
              <a:spcAft>
                <a:spcPts val="600"/>
              </a:spcAft>
            </a:pPr>
            <a:r>
              <a:rPr lang="en-US" sz="2400" b="1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[E] = </a:t>
            </a:r>
            <a:r>
              <a:rPr lang="en-US" sz="2400" b="1" i="1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/C = V/m</a:t>
            </a:r>
            <a:endParaRPr lang="en-US" sz="2400" b="1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3853354" y="1726410"/>
            <a:ext cx="962162" cy="952927"/>
            <a:chOff x="1042294" y="1332620"/>
            <a:chExt cx="962162" cy="952927"/>
          </a:xfrm>
        </p:grpSpPr>
        <p:sp>
          <p:nvSpPr>
            <p:cNvPr id="52" name="Oval 89"/>
            <p:cNvSpPr>
              <a:spLocks noChangeAspect="1" noChangeArrowheads="1"/>
            </p:cNvSpPr>
            <p:nvPr/>
          </p:nvSpPr>
          <p:spPr bwMode="auto">
            <a:xfrm flipH="1">
              <a:off x="1622649" y="201122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53" name="Text Box 86"/>
            <p:cNvSpPr txBox="1">
              <a:spLocks noChangeAspect="1" noChangeArrowheads="1"/>
            </p:cNvSpPr>
            <p:nvPr/>
          </p:nvSpPr>
          <p:spPr bwMode="auto">
            <a:xfrm>
              <a:off x="1042294" y="1332620"/>
              <a:ext cx="9621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 smtClean="0">
                  <a:solidFill>
                    <a:schemeClr val="bg1"/>
                  </a:solidFill>
                  <a:cs typeface="Times New Roman" pitchFamily="18" charset="0"/>
                </a:rPr>
                <a:t>q &gt; 0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588691" y="1445861"/>
            <a:ext cx="1717780" cy="1084317"/>
            <a:chOff x="3468048" y="2301670"/>
            <a:chExt cx="1717780" cy="1084317"/>
          </a:xfrm>
        </p:grpSpPr>
        <p:sp>
          <p:nvSpPr>
            <p:cNvPr id="71" name="Line 87"/>
            <p:cNvSpPr>
              <a:spLocks noChangeShapeType="1"/>
            </p:cNvSpPr>
            <p:nvPr/>
          </p:nvSpPr>
          <p:spPr bwMode="auto">
            <a:xfrm flipV="1">
              <a:off x="3468048" y="2539014"/>
              <a:ext cx="1027489" cy="84697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2" name="Text Box 94"/>
            <p:cNvSpPr txBox="1">
              <a:spLocks noChangeArrowheads="1"/>
            </p:cNvSpPr>
            <p:nvPr/>
          </p:nvSpPr>
          <p:spPr bwMode="auto">
            <a:xfrm>
              <a:off x="4637188" y="23016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1"/>
                  </a:solidFill>
                  <a:cs typeface="Times New Roman" pitchFamily="18" charset="0"/>
                </a:rPr>
                <a:t>F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36F51F9B-40E2-452B-B19C-9E6DF60C6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ƯỜNG ĐỘ ĐIỆN TRƯỜNG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594924" y="2110238"/>
            <a:ext cx="1050467" cy="596450"/>
            <a:chOff x="3321881" y="2813647"/>
            <a:chExt cx="1050467" cy="596450"/>
          </a:xfrm>
        </p:grpSpPr>
        <p:sp>
          <p:nvSpPr>
            <p:cNvPr id="32" name="Line 87"/>
            <p:cNvSpPr>
              <a:spLocks noChangeShapeType="1"/>
            </p:cNvSpPr>
            <p:nvPr/>
          </p:nvSpPr>
          <p:spPr bwMode="auto">
            <a:xfrm flipV="1">
              <a:off x="3321881" y="2813647"/>
              <a:ext cx="503662" cy="415176"/>
            </a:xfrm>
            <a:prstGeom prst="lin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33" name="Text Box 94"/>
            <p:cNvSpPr txBox="1">
              <a:spLocks noChangeArrowheads="1"/>
            </p:cNvSpPr>
            <p:nvPr/>
          </p:nvSpPr>
          <p:spPr bwMode="auto">
            <a:xfrm>
              <a:off x="3793804" y="2917654"/>
              <a:ext cx="578544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2">
                      <a:lumMod val="50000"/>
                    </a:schemeClr>
                  </a:solidFill>
                  <a:cs typeface="Times New Roman" pitchFamily="18" charset="0"/>
                </a:rPr>
                <a:t>E</a:t>
              </a:r>
              <a:endParaRPr lang="el-GR" sz="2600" b="1" i="1" baseline="-2500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  <p:sp>
          <p:nvSpPr>
            <p:cNvPr id="36" name="Line 95"/>
            <p:cNvSpPr>
              <a:spLocks noChangeShapeType="1"/>
            </p:cNvSpPr>
            <p:nvPr/>
          </p:nvSpPr>
          <p:spPr bwMode="auto">
            <a:xfrm>
              <a:off x="3793804" y="2942213"/>
              <a:ext cx="274320" cy="0"/>
            </a:xfrm>
            <a:prstGeom prst="line">
              <a:avLst/>
            </a:prstGeom>
            <a:noFill/>
            <a:ln w="28575">
              <a:solidFill>
                <a:schemeClr val="bg2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133600" y="3414621"/>
            <a:ext cx="2455091" cy="1946918"/>
            <a:chOff x="2133600" y="3414621"/>
            <a:chExt cx="2455091" cy="1946918"/>
          </a:xfrm>
        </p:grpSpPr>
        <p:grpSp>
          <p:nvGrpSpPr>
            <p:cNvPr id="82" name="Group 81"/>
            <p:cNvGrpSpPr/>
            <p:nvPr/>
          </p:nvGrpSpPr>
          <p:grpSpPr>
            <a:xfrm>
              <a:off x="2133600" y="3695170"/>
              <a:ext cx="964135" cy="925217"/>
              <a:chOff x="1040320" y="1332620"/>
              <a:chExt cx="964135" cy="925217"/>
            </a:xfrm>
          </p:grpSpPr>
          <p:sp>
            <p:nvSpPr>
              <p:cNvPr id="83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1622649" y="1983517"/>
                <a:ext cx="274320" cy="274320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84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1040320" y="1332620"/>
                <a:ext cx="964135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 smtClean="0">
                    <a:solidFill>
                      <a:schemeClr val="bg1"/>
                    </a:solidFill>
                    <a:cs typeface="Times New Roman" pitchFamily="18" charset="0"/>
                  </a:rPr>
                  <a:t>q &lt; 0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2870911" y="3414621"/>
              <a:ext cx="1717780" cy="1084317"/>
              <a:chOff x="3468048" y="2301670"/>
              <a:chExt cx="1717780" cy="1084317"/>
            </a:xfrm>
          </p:grpSpPr>
          <p:sp>
            <p:nvSpPr>
              <p:cNvPr id="86" name="Line 87"/>
              <p:cNvSpPr>
                <a:spLocks noChangeShapeType="1"/>
              </p:cNvSpPr>
              <p:nvPr/>
            </p:nvSpPr>
            <p:spPr bwMode="auto">
              <a:xfrm flipV="1">
                <a:off x="3468048" y="2539014"/>
                <a:ext cx="1027489" cy="84697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oval" w="sm" len="sm"/>
                <a:tailEnd type="stealth" w="lg" len="lg"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87" name="Text Box 94"/>
              <p:cNvSpPr txBox="1">
                <a:spLocks noChangeArrowheads="1"/>
              </p:cNvSpPr>
              <p:nvPr/>
            </p:nvSpPr>
            <p:spPr bwMode="auto">
              <a:xfrm>
                <a:off x="4637188" y="2301670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endParaRPr lang="el-GR" sz="26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8" name="Line 95"/>
              <p:cNvSpPr>
                <a:spLocks noChangeShapeType="1"/>
              </p:cNvSpPr>
              <p:nvPr/>
            </p:nvSpPr>
            <p:spPr bwMode="auto">
              <a:xfrm>
                <a:off x="4607284" y="2379751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2315370" y="4494173"/>
              <a:ext cx="782365" cy="867366"/>
              <a:chOff x="2760107" y="3228822"/>
              <a:chExt cx="782365" cy="867366"/>
            </a:xfrm>
          </p:grpSpPr>
          <p:sp>
            <p:nvSpPr>
              <p:cNvPr id="90" name="Line 87"/>
              <p:cNvSpPr>
                <a:spLocks noChangeShapeType="1"/>
              </p:cNvSpPr>
              <p:nvPr/>
            </p:nvSpPr>
            <p:spPr bwMode="auto">
              <a:xfrm flipH="1">
                <a:off x="2760107" y="3228822"/>
                <a:ext cx="561772" cy="495048"/>
              </a:xfrm>
              <a:prstGeom prst="line">
                <a:avLst/>
              </a:prstGeom>
              <a:noFill/>
              <a:ln w="38100">
                <a:solidFill>
                  <a:schemeClr val="bg2">
                    <a:lumMod val="50000"/>
                  </a:schemeClr>
                </a:solidFill>
                <a:round/>
                <a:headEnd type="oval" w="sm" len="sm"/>
                <a:tailEnd type="stealth" w="lg" len="lg"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91" name="Text Box 94"/>
              <p:cNvSpPr txBox="1">
                <a:spLocks noChangeArrowheads="1"/>
              </p:cNvSpPr>
              <p:nvPr/>
            </p:nvSpPr>
            <p:spPr bwMode="auto">
              <a:xfrm>
                <a:off x="2963928" y="3603745"/>
                <a:ext cx="578544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2">
                        <a:lumMod val="50000"/>
                      </a:schemeClr>
                    </a:solidFill>
                    <a:cs typeface="Times New Roman" pitchFamily="18" charset="0"/>
                  </a:rPr>
                  <a:t>E</a:t>
                </a:r>
                <a:endParaRPr lang="el-GR" sz="2600" b="1" i="1" baseline="-25000">
                  <a:solidFill>
                    <a:schemeClr val="bg2">
                      <a:lumMod val="50000"/>
                    </a:schemeClr>
                  </a:solidFill>
                  <a:cs typeface="Times New Roman" pitchFamily="18" charset="0"/>
                </a:endParaRPr>
              </a:p>
            </p:txBody>
          </p:sp>
          <p:sp>
            <p:nvSpPr>
              <p:cNvPr id="92" name="Line 95"/>
              <p:cNvSpPr>
                <a:spLocks noChangeShapeType="1"/>
              </p:cNvSpPr>
              <p:nvPr/>
            </p:nvSpPr>
            <p:spPr bwMode="auto">
              <a:xfrm>
                <a:off x="2963928" y="3676934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8202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Oval 33">
            <a:extLst>
              <a:ext uri="{FF2B5EF4-FFF2-40B4-BE49-F238E27FC236}">
                <a16:creationId xmlns:a16="http://schemas.microsoft.com/office/drawing/2014/main" id="{C378076B-5892-4941-97ED-D568468EFE70}"/>
              </a:ext>
            </a:extLst>
          </p:cNvPr>
          <p:cNvSpPr/>
          <p:nvPr/>
        </p:nvSpPr>
        <p:spPr>
          <a:xfrm>
            <a:off x="2007308" y="1997278"/>
            <a:ext cx="4209894" cy="4206240"/>
          </a:xfrm>
          <a:prstGeom prst="ellipse">
            <a:avLst/>
          </a:prstGeom>
          <a:gradFill flip="none" rotWithShape="1">
            <a:gsLst>
              <a:gs pos="62000">
                <a:srgbClr val="00434C">
                  <a:alpha val="63000"/>
                  <a:lumMod val="100000"/>
                </a:srgbClr>
              </a:gs>
              <a:gs pos="0">
                <a:schemeClr val="accent1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90626"/>
              </p:ext>
            </p:extLst>
          </p:nvPr>
        </p:nvGraphicFramePr>
        <p:xfrm>
          <a:off x="7810500" y="2706688"/>
          <a:ext cx="10937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706688"/>
                        <a:ext cx="1093788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03795"/>
              </p:ext>
            </p:extLst>
          </p:nvPr>
        </p:nvGraphicFramePr>
        <p:xfrm>
          <a:off x="7685088" y="4368802"/>
          <a:ext cx="14319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520560" imgH="355320" progId="Equation.DSMT4">
                  <p:embed/>
                </p:oleObj>
              </mc:Choice>
              <mc:Fallback>
                <p:oleObj name="Equation" r:id="rId5" imgW="520560" imgH="35532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368802"/>
                        <a:ext cx="14319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3832980" y="3312342"/>
            <a:ext cx="565487" cy="925217"/>
            <a:chOff x="1438968" y="1332620"/>
            <a:chExt cx="565487" cy="925217"/>
          </a:xfrm>
        </p:grpSpPr>
        <p:sp>
          <p:nvSpPr>
            <p:cNvPr id="52" name="Oval 89"/>
            <p:cNvSpPr>
              <a:spLocks noChangeAspect="1" noChangeArrowheads="1"/>
            </p:cNvSpPr>
            <p:nvPr/>
          </p:nvSpPr>
          <p:spPr bwMode="auto">
            <a:xfrm flipH="1">
              <a:off x="1581084" y="198351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53" name="Text Box 86"/>
            <p:cNvSpPr txBox="1">
              <a:spLocks noChangeAspect="1" noChangeArrowheads="1"/>
            </p:cNvSpPr>
            <p:nvPr/>
          </p:nvSpPr>
          <p:spPr bwMode="auto">
            <a:xfrm>
              <a:off x="1438968" y="1332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6046172" y="5141840"/>
            <a:ext cx="996196" cy="921958"/>
            <a:chOff x="3625527" y="3144363"/>
            <a:chExt cx="996196" cy="921958"/>
          </a:xfrm>
        </p:grpSpPr>
        <p:grpSp>
          <p:nvGrpSpPr>
            <p:cNvPr id="58" name="Group 57"/>
            <p:cNvGrpSpPr/>
            <p:nvPr/>
          </p:nvGrpSpPr>
          <p:grpSpPr>
            <a:xfrm>
              <a:off x="4052057" y="3573878"/>
              <a:ext cx="569666" cy="492443"/>
              <a:chOff x="2649960" y="2105391"/>
              <a:chExt cx="569666" cy="492443"/>
            </a:xfrm>
          </p:grpSpPr>
          <p:sp>
            <p:nvSpPr>
              <p:cNvPr id="60" name="Text Box 94"/>
              <p:cNvSpPr txBox="1">
                <a:spLocks noChangeArrowheads="1"/>
              </p:cNvSpPr>
              <p:nvPr/>
            </p:nvSpPr>
            <p:spPr bwMode="auto">
              <a:xfrm>
                <a:off x="2670986" y="2105391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schemeClr val="bg1"/>
                    </a:solidFill>
                    <a:cs typeface="Times New Roman" pitchFamily="18" charset="0"/>
                  </a:rPr>
                  <a:t>E</a:t>
                </a:r>
                <a:endParaRPr lang="el-GR" sz="26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>
                <a:off x="2649960" y="2183472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" name="Line 87"/>
            <p:cNvSpPr>
              <a:spLocks noChangeShapeType="1"/>
            </p:cNvSpPr>
            <p:nvPr/>
          </p:nvSpPr>
          <p:spPr bwMode="auto">
            <a:xfrm>
              <a:off x="3625527" y="3144363"/>
              <a:ext cx="623485" cy="3331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009733" y="2286654"/>
            <a:ext cx="1717780" cy="1084317"/>
            <a:chOff x="3468048" y="2301670"/>
            <a:chExt cx="1717780" cy="1084317"/>
          </a:xfrm>
        </p:grpSpPr>
        <p:sp>
          <p:nvSpPr>
            <p:cNvPr id="71" name="Line 87"/>
            <p:cNvSpPr>
              <a:spLocks noChangeShapeType="1"/>
            </p:cNvSpPr>
            <p:nvPr/>
          </p:nvSpPr>
          <p:spPr bwMode="auto">
            <a:xfrm flipV="1">
              <a:off x="3468048" y="2539014"/>
              <a:ext cx="1027489" cy="84697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72" name="Text Box 94"/>
            <p:cNvSpPr txBox="1">
              <a:spLocks noChangeArrowheads="1"/>
            </p:cNvSpPr>
            <p:nvPr/>
          </p:nvSpPr>
          <p:spPr bwMode="auto">
            <a:xfrm>
              <a:off x="4637188" y="2301670"/>
              <a:ext cx="54864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chemeClr val="bg1"/>
                  </a:solidFill>
                  <a:cs typeface="Times New Roman" pitchFamily="18" charset="0"/>
                </a:rPr>
                <a:t>E</a:t>
              </a:r>
              <a:endParaRPr lang="el-GR" sz="26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>
              <a:off x="4607284" y="2379751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chemeClr val="bg1"/>
                </a:solidFill>
              </a:endParaRPr>
            </a:p>
          </p:txBody>
        </p:sp>
      </p:grpSp>
      <p:cxnSp>
        <p:nvCxnSpPr>
          <p:cNvPr id="63" name="Straight Connector 62"/>
          <p:cNvCxnSpPr/>
          <p:nvPr/>
        </p:nvCxnSpPr>
        <p:spPr>
          <a:xfrm flipV="1">
            <a:off x="4114787" y="3384042"/>
            <a:ext cx="871075" cy="729673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4127607" y="4106111"/>
            <a:ext cx="1892721" cy="1018017"/>
          </a:xfrm>
          <a:prstGeom prst="line">
            <a:avLst/>
          </a:prstGeom>
          <a:ln w="25400">
            <a:solidFill>
              <a:schemeClr val="bg1"/>
            </a:solidFill>
            <a:prstDash val="sysDot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36F51F9B-40E2-452B-B19C-9E6DF60C6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8907285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ƯỜNG ĐỘ ĐIỆN </a:t>
            </a:r>
            <a:r>
              <a:rPr lang="vi-VN" sz="3200" b="1" smtClean="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RƯỜNG</a:t>
            </a:r>
            <a:r>
              <a:rPr lang="en-US" sz="3200" b="1" smtClean="0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CỦA ĐIỆN TÍCH ĐIỂM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992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00DFAC5B-841A-46E9-B96B-1C0CC6FBCF00}"/>
              </a:ext>
            </a:extLst>
          </p:cNvPr>
          <p:cNvGrpSpPr/>
          <p:nvPr/>
        </p:nvGrpSpPr>
        <p:grpSpPr>
          <a:xfrm>
            <a:off x="6027202" y="1755745"/>
            <a:ext cx="4209894" cy="4206240"/>
            <a:chOff x="4503202" y="1755745"/>
            <a:chExt cx="4209894" cy="4206240"/>
          </a:xfrm>
        </p:grpSpPr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7AF89371-1ECA-4014-ABC4-62CD02094C2B}"/>
                </a:ext>
              </a:extLst>
            </p:cNvPr>
            <p:cNvSpPr/>
            <p:nvPr/>
          </p:nvSpPr>
          <p:spPr>
            <a:xfrm>
              <a:off x="4503202" y="1755745"/>
              <a:ext cx="4209894" cy="4206240"/>
            </a:xfrm>
            <a:prstGeom prst="ellipse">
              <a:avLst/>
            </a:prstGeom>
            <a:gradFill flip="none" rotWithShape="1">
              <a:gsLst>
                <a:gs pos="62000">
                  <a:srgbClr val="00434C">
                    <a:alpha val="63000"/>
                    <a:lumMod val="100000"/>
                  </a:srgbClr>
                </a:gs>
                <a:gs pos="0">
                  <a:schemeClr val="accent2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6" name="Group 145"/>
            <p:cNvGrpSpPr/>
            <p:nvPr/>
          </p:nvGrpSpPr>
          <p:grpSpPr>
            <a:xfrm>
              <a:off x="4761909" y="2010777"/>
              <a:ext cx="3657600" cy="3684701"/>
              <a:chOff x="4761909" y="2010777"/>
              <a:chExt cx="3657600" cy="3684701"/>
            </a:xfrm>
          </p:grpSpPr>
          <p:grpSp>
            <p:nvGrpSpPr>
              <p:cNvPr id="147" name="Group 146"/>
              <p:cNvGrpSpPr/>
              <p:nvPr/>
            </p:nvGrpSpPr>
            <p:grpSpPr>
              <a:xfrm>
                <a:off x="6463114" y="3699791"/>
                <a:ext cx="274320" cy="274320"/>
                <a:chOff x="1969319" y="4273963"/>
                <a:chExt cx="274320" cy="274320"/>
              </a:xfrm>
            </p:grpSpPr>
            <p:sp>
              <p:nvSpPr>
                <p:cNvPr id="172" name="Oval 171"/>
                <p:cNvSpPr/>
                <p:nvPr/>
              </p:nvSpPr>
              <p:spPr>
                <a:xfrm>
                  <a:off x="1969319" y="4273963"/>
                  <a:ext cx="274320" cy="27432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100000">
                      <a:srgbClr val="00FFFF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cxnSp>
              <p:nvCxnSpPr>
                <p:cNvPr id="173" name="Straight Connector 172"/>
                <p:cNvCxnSpPr/>
                <p:nvPr/>
              </p:nvCxnSpPr>
              <p:spPr>
                <a:xfrm flipV="1">
                  <a:off x="2015486" y="4421445"/>
                  <a:ext cx="182880" cy="0"/>
                </a:xfrm>
                <a:prstGeom prst="line">
                  <a:avLst/>
                </a:prstGeom>
                <a:ln w="25400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8" name="Straight Connector 147"/>
              <p:cNvCxnSpPr/>
              <p:nvPr/>
            </p:nvCxnSpPr>
            <p:spPr>
              <a:xfrm rot="5400000" flipV="1">
                <a:off x="7412293" y="3610052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16200000" flipH="1" flipV="1">
                <a:off x="5774979" y="3611394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flipV="1">
                <a:off x="6597136" y="2786071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1800000" flipV="1">
                <a:off x="7021164" y="2900018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3600000" flipV="1">
                <a:off x="7318330" y="3204798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9800000" flipH="1" flipV="1">
                <a:off x="6166109" y="2901361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18000000" flipH="1" flipV="1">
                <a:off x="5868942" y="3206140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>
                <a:off x="6598641" y="4425805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19800000">
                <a:off x="7022670" y="4311858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18000000">
                <a:off x="7319835" y="4004659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1800000" flipH="1">
                <a:off x="6167615" y="4310515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3600000" flipH="1">
                <a:off x="5870448" y="4003317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rot="5400000" flipV="1">
                <a:off x="8236629" y="3665955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rot="16200000" flipH="1" flipV="1">
                <a:off x="4944789" y="3668289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 flipV="1">
                <a:off x="6596796" y="2010777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 rot="1800000" flipV="1">
                <a:off x="7444268" y="2238430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rot="3600000" flipV="1">
                <a:off x="8043449" y="2850082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rot="19800000" flipH="1" flipV="1">
                <a:off x="5737151" y="2240765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rot="18000000" flipH="1" flipV="1">
                <a:off x="5137969" y="2852416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>
                <a:off x="6601345" y="5329718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19800000">
                <a:off x="7448817" y="5102065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8000000">
                <a:off x="8047998" y="4490413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1800000" flipH="1">
                <a:off x="5741700" y="5099730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3600000" flipH="1">
                <a:off x="5142518" y="4488079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stealth" w="lg" len="lg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C1141CC-A56F-46E5-BCD9-6B8E89342E5E}"/>
              </a:ext>
            </a:extLst>
          </p:cNvPr>
          <p:cNvGrpSpPr/>
          <p:nvPr/>
        </p:nvGrpSpPr>
        <p:grpSpPr>
          <a:xfrm>
            <a:off x="1575993" y="1747114"/>
            <a:ext cx="4585387" cy="4206240"/>
            <a:chOff x="51992" y="1747114"/>
            <a:chExt cx="4585387" cy="4206240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EEE40C6B-CDBB-4E89-928D-E719F311FFB5}"/>
                </a:ext>
              </a:extLst>
            </p:cNvPr>
            <p:cNvSpPr/>
            <p:nvPr/>
          </p:nvSpPr>
          <p:spPr>
            <a:xfrm>
              <a:off x="51992" y="1747114"/>
              <a:ext cx="4209894" cy="4206240"/>
            </a:xfrm>
            <a:prstGeom prst="ellipse">
              <a:avLst/>
            </a:prstGeom>
            <a:gradFill flip="none" rotWithShape="1">
              <a:gsLst>
                <a:gs pos="62000">
                  <a:srgbClr val="00434C">
                    <a:alpha val="63000"/>
                    <a:lumMod val="100000"/>
                  </a:srgbClr>
                </a:gs>
                <a:gs pos="0">
                  <a:schemeClr val="accent1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312709" y="2000418"/>
              <a:ext cx="3657600" cy="3684701"/>
              <a:chOff x="312709" y="2000418"/>
              <a:chExt cx="3657600" cy="3684701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2019746" y="3692058"/>
                <a:ext cx="274320" cy="274320"/>
                <a:chOff x="2019746" y="3692058"/>
                <a:chExt cx="274320" cy="274320"/>
              </a:xfrm>
            </p:grpSpPr>
            <p:sp>
              <p:nvSpPr>
                <p:cNvPr id="141" name="Oval 89"/>
                <p:cNvSpPr>
                  <a:spLocks noChangeArrowheads="1"/>
                </p:cNvSpPr>
                <p:nvPr/>
              </p:nvSpPr>
              <p:spPr bwMode="auto">
                <a:xfrm flipH="1">
                  <a:off x="2019746" y="3692058"/>
                  <a:ext cx="274320" cy="27432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142" name="Straight Connector 141"/>
                <p:cNvCxnSpPr/>
                <p:nvPr/>
              </p:nvCxnSpPr>
              <p:spPr>
                <a:xfrm flipV="1">
                  <a:off x="2086499" y="3839321"/>
                  <a:ext cx="137160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 rot="5400000" flipV="1">
                  <a:off x="2086528" y="3836951"/>
                  <a:ext cx="137160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8" name="Straight Connector 67"/>
              <p:cNvCxnSpPr/>
              <p:nvPr/>
            </p:nvCxnSpPr>
            <p:spPr>
              <a:xfrm rot="5400000" flipV="1">
                <a:off x="2963093" y="3599693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6200000" flipH="1" flipV="1">
                <a:off x="1325779" y="3601035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2147936" y="2775712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1800000" flipV="1">
                <a:off x="2571964" y="2889659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3600000" flipV="1">
                <a:off x="2869130" y="3194439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19800000" flipH="1" flipV="1">
                <a:off x="1716909" y="2891002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8000000" flipH="1" flipV="1">
                <a:off x="1419742" y="3195781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2149441" y="4415446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19800000">
                <a:off x="2573470" y="4301499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18000000">
                <a:off x="2870635" y="3994300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1800000" flipH="1">
                <a:off x="1718415" y="4300156"/>
                <a:ext cx="0" cy="463386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rot="3600000" flipH="1">
                <a:off x="1421248" y="3992958"/>
                <a:ext cx="0" cy="465805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V="1">
                <a:off x="3787429" y="3655596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16200000" flipH="1" flipV="1">
                <a:off x="495589" y="3657930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flipV="1">
                <a:off x="2147596" y="2000418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800000" flipV="1">
                <a:off x="2995068" y="2228071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3600000" flipV="1">
                <a:off x="3594249" y="2839723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19800000" flipH="1" flipV="1">
                <a:off x="1287951" y="2230406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8000000" flipH="1" flipV="1">
                <a:off x="688769" y="2842057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>
                <a:off x="2152145" y="5319359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19800000">
                <a:off x="2999617" y="5091706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18000000">
                <a:off x="3598798" y="4480054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800000" flipH="1">
                <a:off x="1292500" y="5089371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3600000" flipH="1">
                <a:off x="693318" y="4477720"/>
                <a:ext cx="0" cy="36576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5" name="Text Box 94"/>
            <p:cNvSpPr txBox="1">
              <a:spLocks noChangeArrowheads="1"/>
            </p:cNvSpPr>
            <p:nvPr/>
          </p:nvSpPr>
          <p:spPr bwMode="auto">
            <a:xfrm>
              <a:off x="4319646" y="1829862"/>
              <a:ext cx="317733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600" b="1">
                  <a:solidFill>
                    <a:srgbClr val="FFFF00"/>
                  </a:solidFill>
                  <a:cs typeface="Times New Roman" pitchFamily="18" charset="0"/>
                </a:rPr>
                <a:t>E</a:t>
              </a:r>
              <a:endParaRPr lang="el-GR" sz="2600" b="1" i="1" baseline="-2500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sp>
          <p:nvSpPr>
            <p:cNvPr id="176" name="Line 95"/>
            <p:cNvSpPr>
              <a:spLocks noChangeShapeType="1"/>
            </p:cNvSpPr>
            <p:nvPr/>
          </p:nvSpPr>
          <p:spPr bwMode="auto">
            <a:xfrm>
              <a:off x="4289742" y="1907943"/>
              <a:ext cx="27432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600">
                <a:solidFill>
                  <a:srgbClr val="FFFF00"/>
                </a:solidFill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18B2AE85-59B4-4B59-B561-BBCF639C7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499602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>
                <a:solidFill>
                  <a:srgbClr val="FFFF00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ƯỜNG ĐỘ ĐIỆN TRƯỜNG</a:t>
            </a:r>
            <a:endParaRPr lang="en-US" sz="3200" b="1" dirty="0">
              <a:solidFill>
                <a:srgbClr val="FFFF00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13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heme/theme1.xml><?xml version="1.0" encoding="utf-8"?>
<a:theme xmlns:a="http://schemas.openxmlformats.org/drawingml/2006/main" name="Blank">
  <a:themeElements>
    <a:clrScheme name="#Hocmai [by 9Slide]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014F83"/>
      </a:accent1>
      <a:accent2>
        <a:srgbClr val="01609F"/>
      </a:accent2>
      <a:accent3>
        <a:srgbClr val="0171BB"/>
      </a:accent3>
      <a:accent4>
        <a:srgbClr val="018EEB"/>
      </a:accent4>
      <a:accent5>
        <a:srgbClr val="1FA5FE"/>
      </a:accent5>
      <a:accent6>
        <a:srgbClr val="4FB8FE"/>
      </a:accent6>
      <a:hlink>
        <a:srgbClr val="5D9CEC"/>
      </a:hlink>
      <a:folHlink>
        <a:srgbClr val="AC92EC"/>
      </a:folHlink>
    </a:clrScheme>
    <a:fontScheme name="9Slide - No Admi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7517539D-6603-4F7B-B1F1-E1093FFCC0F8}" vid="{538782C9-125E-4746-8ED4-FC1DFF15BF7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1095</TotalTime>
  <Words>389</Words>
  <Application>Microsoft Office PowerPoint</Application>
  <PresentationFormat>Widescreen</PresentationFormat>
  <Paragraphs>103</Paragraphs>
  <Slides>22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Times New Roman</vt:lpstr>
      <vt:lpstr>#9Slide02 Noi dung rat dai</vt:lpstr>
      <vt:lpstr>Calibri</vt:lpstr>
      <vt:lpstr>#9Slide02 Tieu de rat dai 01</vt:lpstr>
      <vt:lpstr>#9Slide02 Noi dung dai</vt:lpstr>
      <vt:lpstr>Blank</vt:lpstr>
      <vt:lpstr>Equation</vt:lpstr>
      <vt:lpstr>VẬT LÍ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NGHIỆM VỀ ĐƯỜNG SỨC</vt:lpstr>
      <vt:lpstr>THỰC NGHIỆM VỀ ĐƯỜNG SỨC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NAMNT</dc:creator>
  <dc:description>9Slide.vn</dc:description>
  <cp:lastModifiedBy>duc.levan</cp:lastModifiedBy>
  <cp:revision>1322</cp:revision>
  <dcterms:created xsi:type="dcterms:W3CDTF">2016-02-28T00:23:09Z</dcterms:created>
  <dcterms:modified xsi:type="dcterms:W3CDTF">2021-09-05T10:10:34Z</dcterms:modified>
  <cp:category>9Slide.vn</cp:category>
</cp:coreProperties>
</file>